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4206" w:rsidRDefault="00D92C4F">
      <w:r>
        <w:rPr>
          <w:rFonts w:hint="eastAsia"/>
        </w:rPr>
        <w:t>本期我们来聊聊GAN</w:t>
      </w:r>
      <w:r w:rsidR="00BD39F4">
        <w:t>s</w:t>
      </w:r>
      <w:r w:rsidR="00AC0954">
        <w:rPr>
          <w:rFonts w:hint="eastAsia"/>
        </w:rPr>
        <w:t>（Generative adversarial networks，对抗式生成网络，也有人译为生成式对抗网络）</w:t>
      </w:r>
      <w:r w:rsidR="00BD39F4">
        <w:rPr>
          <w:rFonts w:hint="eastAsia"/>
        </w:rPr>
        <w:t>。</w:t>
      </w:r>
      <w:r w:rsidR="00FC7A3F">
        <w:rPr>
          <w:rFonts w:hint="eastAsia"/>
        </w:rPr>
        <w:t>GAN最早由Ian</w:t>
      </w:r>
      <w:r w:rsidR="00FC7A3F">
        <w:t xml:space="preserve"> Goodfellow</w:t>
      </w:r>
      <w:r w:rsidR="00FC7A3F">
        <w:rPr>
          <w:rFonts w:hint="eastAsia"/>
        </w:rPr>
        <w:t>于2014年提出，</w:t>
      </w:r>
      <w:r w:rsidR="00EB71D3">
        <w:rPr>
          <w:rFonts w:hint="eastAsia"/>
        </w:rPr>
        <w:t>以其优越的性能，在不到两年时间里，迅速成为一大研究热点。</w:t>
      </w:r>
    </w:p>
    <w:p w:rsidR="00A23CB4" w:rsidRPr="002B241B" w:rsidRDefault="00A23CB4" w:rsidP="002B241B">
      <w:pPr>
        <w:spacing w:line="360" w:lineRule="auto"/>
        <w:rPr>
          <w:rFonts w:hint="eastAsia"/>
          <w:b/>
          <w:sz w:val="24"/>
          <w:szCs w:val="24"/>
        </w:rPr>
      </w:pPr>
      <w:r w:rsidRPr="002B241B">
        <w:rPr>
          <w:rFonts w:hint="eastAsia"/>
          <w:b/>
          <w:sz w:val="24"/>
          <w:szCs w:val="24"/>
        </w:rPr>
        <w:t>GANs与博弈论</w:t>
      </w:r>
    </w:p>
    <w:p w:rsidR="006D426E" w:rsidRDefault="00B8121B">
      <w:r>
        <w:rPr>
          <w:rFonts w:hint="eastAsia"/>
        </w:rPr>
        <w:t>GAN</w:t>
      </w:r>
      <w:r>
        <w:t>s</w:t>
      </w:r>
      <w:r>
        <w:rPr>
          <w:rFonts w:hint="eastAsia"/>
        </w:rPr>
        <w:t>是一类生成模型，</w:t>
      </w:r>
      <w:r w:rsidR="00AE5765">
        <w:rPr>
          <w:rFonts w:hint="eastAsia"/>
        </w:rPr>
        <w:t>从字面意思不难猜到它会涉及两个</w:t>
      </w:r>
      <w:r w:rsidR="007F0B34">
        <w:rPr>
          <w:rFonts w:hint="eastAsia"/>
        </w:rPr>
        <w:t>“对手”，</w:t>
      </w:r>
      <w:r w:rsidR="00585EEB">
        <w:rPr>
          <w:rFonts w:hint="eastAsia"/>
        </w:rPr>
        <w:t>一个称为Generator</w:t>
      </w:r>
      <w:r w:rsidR="00991E4D">
        <w:rPr>
          <w:rFonts w:hint="eastAsia"/>
        </w:rPr>
        <w:t>（生成者）</w:t>
      </w:r>
      <w:r w:rsidR="00585EEB">
        <w:rPr>
          <w:rFonts w:hint="eastAsia"/>
        </w:rPr>
        <w:t>，一个称为Discri</w:t>
      </w:r>
      <w:r w:rsidR="00585EEB">
        <w:t>minator</w:t>
      </w:r>
      <w:r w:rsidR="00585EEB">
        <w:rPr>
          <w:rFonts w:hint="eastAsia"/>
        </w:rPr>
        <w:t>（</w:t>
      </w:r>
      <w:r w:rsidR="00991E4D">
        <w:rPr>
          <w:rFonts w:hint="eastAsia"/>
        </w:rPr>
        <w:t>判别者</w:t>
      </w:r>
      <w:r w:rsidR="00585EEB">
        <w:rPr>
          <w:rFonts w:hint="eastAsia"/>
        </w:rPr>
        <w:t>）</w:t>
      </w:r>
      <w:r w:rsidR="00581994">
        <w:rPr>
          <w:rFonts w:hint="eastAsia"/>
        </w:rPr>
        <w:t>。</w:t>
      </w:r>
      <w:r w:rsidR="009B4E36">
        <w:rPr>
          <w:rFonts w:hint="eastAsia"/>
        </w:rPr>
        <w:t>Goodfellow最近arxiv上挂出的GAN</w:t>
      </w:r>
      <w:r w:rsidR="009B4E36">
        <w:t xml:space="preserve"> </w:t>
      </w:r>
      <w:r w:rsidR="009B4E36">
        <w:rPr>
          <w:rFonts w:hint="eastAsia"/>
        </w:rPr>
        <w:t>tutorial</w:t>
      </w:r>
      <w:r w:rsidR="00A145E3">
        <w:rPr>
          <w:rFonts w:hint="eastAsia"/>
        </w:rPr>
        <w:t>文章中将它们分别比喻为伪造</w:t>
      </w:r>
      <w:r w:rsidR="009B4E36">
        <w:rPr>
          <w:rFonts w:hint="eastAsia"/>
        </w:rPr>
        <w:t>者</w:t>
      </w:r>
      <w:r w:rsidR="008B358D">
        <w:rPr>
          <w:rFonts w:hint="eastAsia"/>
        </w:rPr>
        <w:t>（Generator）</w:t>
      </w:r>
      <w:r w:rsidR="009B4E36">
        <w:rPr>
          <w:rFonts w:hint="eastAsia"/>
        </w:rPr>
        <w:t>和</w:t>
      </w:r>
      <w:r w:rsidR="004551C5">
        <w:rPr>
          <w:rFonts w:hint="eastAsia"/>
        </w:rPr>
        <w:t>警察</w:t>
      </w:r>
      <w:r w:rsidR="008B358D">
        <w:rPr>
          <w:rFonts w:hint="eastAsia"/>
        </w:rPr>
        <w:t>（Discriminator）</w:t>
      </w:r>
      <w:r w:rsidR="004551C5">
        <w:rPr>
          <w:rFonts w:hint="eastAsia"/>
        </w:rPr>
        <w:t>。</w:t>
      </w:r>
      <w:r w:rsidR="00DF42FE">
        <w:rPr>
          <w:rFonts w:hint="eastAsia"/>
        </w:rPr>
        <w:t>伪造者总想着制造</w:t>
      </w:r>
      <w:r w:rsidR="00392A3A">
        <w:rPr>
          <w:rFonts w:hint="eastAsia"/>
        </w:rPr>
        <w:t>出能够以假乱真的</w:t>
      </w:r>
      <w:r w:rsidR="003B6C0F">
        <w:rPr>
          <w:rFonts w:hint="eastAsia"/>
        </w:rPr>
        <w:t>钞票</w:t>
      </w:r>
      <w:r w:rsidR="00D002B1">
        <w:rPr>
          <w:rFonts w:hint="eastAsia"/>
        </w:rPr>
        <w:t>，而警察</w:t>
      </w:r>
      <w:r w:rsidR="003B6C0F">
        <w:rPr>
          <w:rFonts w:hint="eastAsia"/>
        </w:rPr>
        <w:t>则试图用更先进的技术甄别真假钞票。</w:t>
      </w:r>
      <w:r w:rsidR="00831B34">
        <w:rPr>
          <w:rFonts w:hint="eastAsia"/>
        </w:rPr>
        <w:t>两者在博弈过程中不断升级自己的技术</w:t>
      </w:r>
      <w:r w:rsidR="002D5C94">
        <w:rPr>
          <w:rFonts w:hint="eastAsia"/>
        </w:rPr>
        <w:t>。</w:t>
      </w:r>
    </w:p>
    <w:p w:rsidR="00CC567F" w:rsidRDefault="005C4EF3" w:rsidP="00FB628F">
      <w:pPr>
        <w:jc w:val="center"/>
        <w:rPr>
          <w:rFonts w:hint="eastAsia"/>
        </w:rPr>
      </w:pPr>
      <w:r w:rsidRPr="005C4EF3">
        <w:rPr>
          <w:noProof/>
        </w:rPr>
        <w:drawing>
          <wp:inline distT="0" distB="0" distL="0" distR="0">
            <wp:extent cx="5274310" cy="2224383"/>
            <wp:effectExtent l="0" t="0" r="2540" b="5080"/>
            <wp:docPr id="4" name="图片 4" descr="D:\学习\研究生\学术兴趣小组\20170113[DL]GANs_tutorial\imgs\counterfe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学习\研究生\学术兴趣小组\20170113[DL]GANs_tutorial\imgs\counterfeit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24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0B2" w:rsidRDefault="002D5C94">
      <w:r>
        <w:rPr>
          <w:rFonts w:hint="eastAsia"/>
        </w:rPr>
        <w:t>从博弈论的角度来看，如果是零和博弈（zero-sum game），两者最终会</w:t>
      </w:r>
      <w:r w:rsidR="007910F3">
        <w:rPr>
          <w:rFonts w:hint="eastAsia"/>
        </w:rPr>
        <w:t>达到</w:t>
      </w:r>
      <w:r w:rsidR="00F41E54">
        <w:rPr>
          <w:rFonts w:hint="eastAsia"/>
        </w:rPr>
        <w:t>纳什均衡</w:t>
      </w:r>
      <w:r w:rsidR="00C00C50">
        <w:rPr>
          <w:rFonts w:hint="eastAsia"/>
        </w:rPr>
        <w:t>（Nash</w:t>
      </w:r>
      <w:r w:rsidR="00BD066E">
        <w:t xml:space="preserve"> equilibri</w:t>
      </w:r>
      <w:r w:rsidR="00C00C50">
        <w:t>um</w:t>
      </w:r>
      <w:r w:rsidR="00C00C50">
        <w:rPr>
          <w:rFonts w:hint="eastAsia"/>
        </w:rPr>
        <w:t>）</w:t>
      </w:r>
      <w:r w:rsidR="002B4FD5">
        <w:rPr>
          <w:rFonts w:hint="eastAsia"/>
        </w:rPr>
        <w:t>，即</w:t>
      </w:r>
      <w:r w:rsidR="00D91127">
        <w:rPr>
          <w:rFonts w:hint="eastAsia"/>
        </w:rPr>
        <w:t>存在一组策略(</w:t>
      </w:r>
      <w:r w:rsidR="00D91127">
        <w:t>g, d</w:t>
      </w:r>
      <w:r w:rsidR="00D91127">
        <w:rPr>
          <w:rFonts w:hint="eastAsia"/>
        </w:rPr>
        <w:t>)，</w:t>
      </w:r>
      <w:r w:rsidR="002B4FD5">
        <w:rPr>
          <w:rFonts w:hint="eastAsia"/>
        </w:rPr>
        <w:t>如果Generator不选择策略g，那么</w:t>
      </w:r>
      <w:r w:rsidR="006B4704">
        <w:rPr>
          <w:rFonts w:hint="eastAsia"/>
        </w:rPr>
        <w:t>对于</w:t>
      </w:r>
      <w:r w:rsidR="002B4FD5">
        <w:rPr>
          <w:rFonts w:hint="eastAsia"/>
        </w:rPr>
        <w:t>Discriminator</w:t>
      </w:r>
      <w:r w:rsidR="006256CB">
        <w:rPr>
          <w:rFonts w:hint="eastAsia"/>
        </w:rPr>
        <w:t>来说</w:t>
      </w:r>
      <w:r w:rsidR="00A51105">
        <w:rPr>
          <w:rFonts w:hint="eastAsia"/>
        </w:rPr>
        <w:t>，</w:t>
      </w:r>
      <w:r w:rsidR="002B4FD5">
        <w:rPr>
          <w:rFonts w:hint="eastAsia"/>
        </w:rPr>
        <w:t>总存在一种策略使得Generator输得更惨</w:t>
      </w:r>
      <w:r w:rsidR="00A51105">
        <w:rPr>
          <w:rFonts w:hint="eastAsia"/>
        </w:rPr>
        <w:t>；</w:t>
      </w:r>
      <w:r w:rsidR="00D41D3B">
        <w:rPr>
          <w:rFonts w:hint="eastAsia"/>
        </w:rPr>
        <w:t>同样地，</w:t>
      </w:r>
      <w:r w:rsidR="00A24056">
        <w:rPr>
          <w:rFonts w:hint="eastAsia"/>
        </w:rPr>
        <w:t>将Generator换成Discriminator也成立。</w:t>
      </w:r>
      <w:r w:rsidR="009424D8">
        <w:rPr>
          <w:rFonts w:hint="eastAsia"/>
        </w:rPr>
        <w:t>囚徒的困境就是一个</w:t>
      </w:r>
      <w:r w:rsidR="002016C6">
        <w:rPr>
          <w:rFonts w:hint="eastAsia"/>
        </w:rPr>
        <w:t>典型的零和博弈。</w:t>
      </w:r>
    </w:p>
    <w:p w:rsidR="00D75173" w:rsidRDefault="000571FA">
      <w:r>
        <w:rPr>
          <w:rFonts w:hint="eastAsia"/>
        </w:rPr>
        <w:t>如果GAN</w:t>
      </w:r>
      <w:r>
        <w:t>s</w:t>
      </w:r>
      <w:r>
        <w:rPr>
          <w:rFonts w:hint="eastAsia"/>
        </w:rPr>
        <w:t>定义的loss</w:t>
      </w:r>
      <w:r>
        <w:t xml:space="preserve"> function</w:t>
      </w:r>
      <w:r w:rsidR="007131C6">
        <w:rPr>
          <w:rFonts w:hint="eastAsia"/>
        </w:rPr>
        <w:t>满足零和博弈，</w:t>
      </w:r>
      <w:r w:rsidR="0004450C">
        <w:rPr>
          <w:rFonts w:hint="eastAsia"/>
        </w:rPr>
        <w:t>并且有足够多的样本，</w:t>
      </w:r>
      <w:r w:rsidR="001F4B41">
        <w:rPr>
          <w:rFonts w:hint="eastAsia"/>
        </w:rPr>
        <w:t>双方都有充足的学习能力</w:t>
      </w:r>
      <w:r w:rsidR="00DE20F0">
        <w:rPr>
          <w:rFonts w:hint="eastAsia"/>
        </w:rPr>
        <w:t>情况</w:t>
      </w:r>
      <w:r w:rsidR="001F4B41">
        <w:rPr>
          <w:rFonts w:hint="eastAsia"/>
        </w:rPr>
        <w:t>，</w:t>
      </w:r>
      <w:r w:rsidR="00DE20F0">
        <w:rPr>
          <w:rFonts w:hint="eastAsia"/>
        </w:rPr>
        <w:t>在这种情况下，</w:t>
      </w:r>
      <w:r w:rsidR="000C5C2F">
        <w:rPr>
          <w:rFonts w:hint="eastAsia"/>
        </w:rPr>
        <w:t>Generator和Discriminator</w:t>
      </w:r>
      <w:r w:rsidR="00E77EF1">
        <w:rPr>
          <w:rFonts w:hint="eastAsia"/>
        </w:rPr>
        <w:t>的最优策略即为纳什均衡点</w:t>
      </w:r>
      <w:r w:rsidR="003F6BBA">
        <w:rPr>
          <w:rFonts w:hint="eastAsia"/>
        </w:rPr>
        <w:t>，也即：</w:t>
      </w:r>
      <w:r w:rsidR="00A35439">
        <w:rPr>
          <w:rFonts w:hint="eastAsia"/>
        </w:rPr>
        <w:t>Generator</w:t>
      </w:r>
      <w:r w:rsidR="00191907">
        <w:rPr>
          <w:rFonts w:hint="eastAsia"/>
        </w:rPr>
        <w:t>产生的都是</w:t>
      </w:r>
      <w:r w:rsidR="00C47D83">
        <w:rPr>
          <w:rFonts w:hint="eastAsia"/>
        </w:rPr>
        <w:t>“真钞”</w:t>
      </w:r>
      <w:r w:rsidR="00191907">
        <w:rPr>
          <w:rFonts w:hint="eastAsia"/>
        </w:rPr>
        <w:t>（</w:t>
      </w:r>
      <w:r w:rsidR="00C47D83">
        <w:rPr>
          <w:rFonts w:hint="eastAsia"/>
        </w:rPr>
        <w:t>材料、工艺技术与真钞一样，只是</w:t>
      </w:r>
      <w:r w:rsidR="00175092">
        <w:rPr>
          <w:rFonts w:hint="eastAsia"/>
        </w:rPr>
        <w:t>没有得到授权...</w:t>
      </w:r>
      <w:r w:rsidR="00191907">
        <w:rPr>
          <w:rFonts w:hint="eastAsia"/>
        </w:rPr>
        <w:t>）</w:t>
      </w:r>
      <w:r w:rsidR="00175092">
        <w:rPr>
          <w:rFonts w:hint="eastAsia"/>
        </w:rPr>
        <w:t>，</w:t>
      </w:r>
      <w:r w:rsidR="000D3896">
        <w:rPr>
          <w:rFonts w:hint="eastAsia"/>
        </w:rPr>
        <w:t>Discriminator</w:t>
      </w:r>
      <w:r w:rsidR="00533834">
        <w:rPr>
          <w:rFonts w:hint="eastAsia"/>
        </w:rPr>
        <w:t>会把任何一张钞票</w:t>
      </w:r>
      <w:r w:rsidR="006B3042">
        <w:rPr>
          <w:rFonts w:hint="eastAsia"/>
        </w:rPr>
        <w:t>以1/2的概率判定为真钞。</w:t>
      </w:r>
    </w:p>
    <w:p w:rsidR="003418E1" w:rsidRDefault="003418E1">
      <w:pPr>
        <w:rPr>
          <w:rFonts w:hint="eastAsia"/>
        </w:rPr>
      </w:pPr>
      <w:r w:rsidRPr="00FB628F">
        <w:rPr>
          <w:noProof/>
        </w:rPr>
        <w:drawing>
          <wp:inline distT="0" distB="0" distL="0" distR="0" wp14:anchorId="714AA929" wp14:editId="5848908A">
            <wp:extent cx="5274310" cy="2766060"/>
            <wp:effectExtent l="0" t="0" r="2540" b="0"/>
            <wp:docPr id="2" name="图片 2" descr="D:\学习\研究生\学术兴趣小组\20170113[DL]GANs_tutorial\imgs\counterfei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学习\研究生\学术兴趣小组\20170113[DL]GANs_tutorial\imgs\counterfeit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694E" w:rsidRDefault="000D3B0B">
      <w:pPr>
        <w:rPr>
          <w:rFonts w:hint="eastAsia"/>
        </w:rPr>
      </w:pPr>
      <w:r>
        <w:rPr>
          <w:rFonts w:hint="eastAsia"/>
        </w:rPr>
        <w:lastRenderedPageBreak/>
        <w:t>讲</w:t>
      </w:r>
      <w:r w:rsidR="00E10A97">
        <w:rPr>
          <w:rFonts w:hint="eastAsia"/>
        </w:rPr>
        <w:t>到这里，今天的</w:t>
      </w:r>
      <w:r>
        <w:rPr>
          <w:rFonts w:hint="eastAsia"/>
        </w:rPr>
        <w:t>推送基本就讲完了...</w:t>
      </w:r>
    </w:p>
    <w:p w:rsidR="000D3B0B" w:rsidRDefault="000D3B0B">
      <w:r>
        <w:rPr>
          <w:rFonts w:hint="eastAsia"/>
        </w:rPr>
        <w:t>额</w:t>
      </w:r>
      <w:r w:rsidR="00A8238A">
        <w:rPr>
          <w:rFonts w:hint="eastAsia"/>
        </w:rPr>
        <w:t>，</w:t>
      </w:r>
      <w:r w:rsidR="00A25132">
        <w:rPr>
          <w:rFonts w:hint="eastAsia"/>
        </w:rPr>
        <w:t>至少思想</w:t>
      </w:r>
      <w:r w:rsidR="00E362AB">
        <w:rPr>
          <w:rFonts w:hint="eastAsia"/>
        </w:rPr>
        <w:t>和框架</w:t>
      </w:r>
      <w:r w:rsidR="00A25132">
        <w:rPr>
          <w:rFonts w:hint="eastAsia"/>
        </w:rPr>
        <w:t>都介绍完了，</w:t>
      </w:r>
      <w:r w:rsidR="00DF6963">
        <w:rPr>
          <w:rFonts w:hint="eastAsia"/>
        </w:rPr>
        <w:t>具体怎么操作</w:t>
      </w:r>
      <w:r w:rsidR="00C07E47">
        <w:rPr>
          <w:rFonts w:hint="eastAsia"/>
        </w:rPr>
        <w:t>呢</w:t>
      </w:r>
      <w:r w:rsidR="00E278C1">
        <w:rPr>
          <w:rFonts w:hint="eastAsia"/>
        </w:rPr>
        <w:t>，大家可以先想一想</w:t>
      </w:r>
      <w:r w:rsidR="006E28E2">
        <w:rPr>
          <w:rFonts w:hint="eastAsia"/>
        </w:rPr>
        <w:t>，然后再往下看。</w:t>
      </w:r>
    </w:p>
    <w:p w:rsidR="00AE7FF8" w:rsidRDefault="00DA598B">
      <w:r>
        <w:rPr>
          <w:rFonts w:hint="eastAsia"/>
        </w:rPr>
        <w:t>下面的内容</w:t>
      </w:r>
      <w:r w:rsidR="00DB4260">
        <w:rPr>
          <w:rFonts w:hint="eastAsia"/>
        </w:rPr>
        <w:t>，我们分为三</w:t>
      </w:r>
      <w:r>
        <w:rPr>
          <w:rFonts w:hint="eastAsia"/>
        </w:rPr>
        <w:t>个部分</w:t>
      </w:r>
      <w:r w:rsidR="00FB5460">
        <w:rPr>
          <w:rFonts w:hint="eastAsia"/>
        </w:rPr>
        <w:t>：</w:t>
      </w:r>
    </w:p>
    <w:p w:rsidR="00FB5460" w:rsidRDefault="009F4C91" w:rsidP="00FB546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为什么要研究</w:t>
      </w:r>
      <w:r w:rsidR="00CA0EB2">
        <w:rPr>
          <w:rFonts w:hint="eastAsia"/>
        </w:rPr>
        <w:t>生成模型（Generative</w:t>
      </w:r>
      <w:r w:rsidR="00CA0EB2">
        <w:t xml:space="preserve"> model</w:t>
      </w:r>
      <w:r w:rsidR="00CA0EB2">
        <w:rPr>
          <w:rFonts w:hint="eastAsia"/>
        </w:rPr>
        <w:t>）？</w:t>
      </w:r>
      <w:r w:rsidR="00570CD5">
        <w:rPr>
          <w:rFonts w:hint="eastAsia"/>
        </w:rPr>
        <w:t>只是</w:t>
      </w:r>
      <w:r w:rsidR="004E2EBD">
        <w:rPr>
          <w:rFonts w:hint="eastAsia"/>
        </w:rPr>
        <w:t>出于</w:t>
      </w:r>
      <w:r w:rsidR="00570CD5">
        <w:rPr>
          <w:rFonts w:hint="eastAsia"/>
        </w:rPr>
        <w:t>好玩吗？</w:t>
      </w:r>
    </w:p>
    <w:p w:rsidR="00DB4260" w:rsidRDefault="008A6A34" w:rsidP="00FB546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GAN</w:t>
      </w:r>
      <w:r w:rsidR="00812ABB">
        <w:t>s</w:t>
      </w:r>
      <w:r>
        <w:rPr>
          <w:rFonts w:hint="eastAsia"/>
        </w:rPr>
        <w:t>——Ian</w:t>
      </w:r>
      <w:r>
        <w:t xml:space="preserve"> Goodfellow</w:t>
      </w:r>
      <w:r>
        <w:rPr>
          <w:rFonts w:hint="eastAsia"/>
        </w:rPr>
        <w:t>在2014年提出来的版本，</w:t>
      </w:r>
      <w:r w:rsidR="00211243">
        <w:rPr>
          <w:rFonts w:hint="eastAsia"/>
        </w:rPr>
        <w:t>以及</w:t>
      </w:r>
      <w:r w:rsidR="001230E5">
        <w:rPr>
          <w:rFonts w:hint="eastAsia"/>
        </w:rPr>
        <w:t>它的一些演化（</w:t>
      </w:r>
      <w:r w:rsidR="00DA4916">
        <w:rPr>
          <w:rFonts w:hint="eastAsia"/>
        </w:rPr>
        <w:t>GAN</w:t>
      </w:r>
      <w:r w:rsidR="00DA4916">
        <w:t>s</w:t>
      </w:r>
      <w:r w:rsidR="00DA4916">
        <w:rPr>
          <w:rFonts w:hint="eastAsia"/>
        </w:rPr>
        <w:t>有很多种，这里主要介绍最初的版本</w:t>
      </w:r>
      <w:r w:rsidR="00A052E5">
        <w:rPr>
          <w:rFonts w:hint="eastAsia"/>
        </w:rPr>
        <w:t>，其他版本将在以后介绍</w:t>
      </w:r>
      <w:r w:rsidR="001230E5">
        <w:rPr>
          <w:rFonts w:hint="eastAsia"/>
        </w:rPr>
        <w:t>）</w:t>
      </w:r>
    </w:p>
    <w:p w:rsidR="00131B7E" w:rsidRDefault="009272A7" w:rsidP="00BA1F16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GAN</w:t>
      </w:r>
      <w:r>
        <w:t>s</w:t>
      </w:r>
      <w:r>
        <w:rPr>
          <w:rFonts w:hint="eastAsia"/>
        </w:rPr>
        <w:t>有什么优缺点？</w:t>
      </w:r>
    </w:p>
    <w:p w:rsidR="002B241B" w:rsidRDefault="002B241B">
      <w:pPr>
        <w:rPr>
          <w:rFonts w:hint="eastAsia"/>
        </w:rPr>
      </w:pPr>
    </w:p>
    <w:p w:rsidR="00FF4811" w:rsidRDefault="00FF4811" w:rsidP="00B93A9C">
      <w:pPr>
        <w:ind w:left="210" w:hangingChars="100" w:hanging="210"/>
      </w:pPr>
      <w:r>
        <w:rPr>
          <w:rFonts w:hint="eastAsia"/>
        </w:rPr>
        <w:t>以下内容根据</w:t>
      </w:r>
      <w:r w:rsidR="00E60778">
        <w:rPr>
          <w:rFonts w:hint="eastAsia"/>
        </w:rPr>
        <w:t>Goodfellow</w:t>
      </w:r>
      <w:r w:rsidR="00E60778">
        <w:t xml:space="preserve"> 2014</w:t>
      </w:r>
      <w:r w:rsidR="00E60778">
        <w:rPr>
          <w:rFonts w:hint="eastAsia"/>
        </w:rPr>
        <w:t>年发表的GAN论文</w:t>
      </w:r>
      <w:r w:rsidR="00B93A9C">
        <w:rPr>
          <w:rFonts w:hint="eastAsia"/>
        </w:rPr>
        <w:t>和代码</w:t>
      </w:r>
      <w:r w:rsidR="00E60778">
        <w:rPr>
          <w:rFonts w:hint="eastAsia"/>
        </w:rPr>
        <w:t>（</w:t>
      </w:r>
      <w:r w:rsidR="006120B2" w:rsidRPr="006120B2">
        <w:t>arxiv 1406.2661</w:t>
      </w:r>
      <w:r w:rsidR="00E60778">
        <w:rPr>
          <w:rFonts w:hint="eastAsia"/>
        </w:rPr>
        <w:t>）以及近期arxiv上挂出的NIPS</w:t>
      </w:r>
      <w:r w:rsidR="00E60778">
        <w:t xml:space="preserve"> </w:t>
      </w:r>
      <w:r w:rsidR="00E60778">
        <w:rPr>
          <w:rFonts w:hint="eastAsia"/>
        </w:rPr>
        <w:t>tutorial（</w:t>
      </w:r>
      <w:r w:rsidR="006120B2" w:rsidRPr="006120B2">
        <w:t>arxiv 1701.00160</w:t>
      </w:r>
      <w:r w:rsidR="006120B2">
        <w:t xml:space="preserve"> </w:t>
      </w:r>
      <w:r w:rsidR="00E60778">
        <w:rPr>
          <w:rFonts w:hint="eastAsia"/>
        </w:rPr>
        <w:t>）</w:t>
      </w:r>
      <w:r w:rsidR="009841F5">
        <w:rPr>
          <w:rFonts w:hint="eastAsia"/>
        </w:rPr>
        <w:t>整理</w:t>
      </w:r>
      <w:r w:rsidR="00D310FD">
        <w:rPr>
          <w:rFonts w:hint="eastAsia"/>
        </w:rPr>
        <w:t>。</w:t>
      </w:r>
    </w:p>
    <w:p w:rsidR="008E7CF4" w:rsidRDefault="008E7CF4" w:rsidP="00B93A9C">
      <w:pPr>
        <w:ind w:left="210" w:hangingChars="100" w:hanging="210"/>
      </w:pPr>
    </w:p>
    <w:p w:rsidR="004E4880" w:rsidRPr="004E4880" w:rsidRDefault="004E4880" w:rsidP="004E4880">
      <w:pPr>
        <w:spacing w:line="360" w:lineRule="auto"/>
        <w:ind w:left="240" w:hangingChars="100" w:hanging="240"/>
        <w:rPr>
          <w:rFonts w:hint="eastAsia"/>
          <w:b/>
          <w:sz w:val="24"/>
          <w:szCs w:val="24"/>
        </w:rPr>
      </w:pPr>
      <w:r w:rsidRPr="004E4880">
        <w:rPr>
          <w:rFonts w:hint="eastAsia"/>
          <w:b/>
          <w:sz w:val="24"/>
          <w:szCs w:val="24"/>
        </w:rPr>
        <w:t>为什么要研究生成模型</w:t>
      </w:r>
    </w:p>
    <w:p w:rsidR="00B07B9B" w:rsidRDefault="00DD460E">
      <w:r>
        <w:rPr>
          <w:rFonts w:hint="eastAsia"/>
        </w:rPr>
        <w:t>先来讲讲为什么要研究生成模型</w:t>
      </w:r>
      <w:r w:rsidR="00DD5789">
        <w:rPr>
          <w:rFonts w:hint="eastAsia"/>
        </w:rPr>
        <w:t>，首先，生成模型真的很好玩</w:t>
      </w:r>
      <w:r w:rsidR="0023411A">
        <w:rPr>
          <w:rFonts w:hint="eastAsia"/>
        </w:rPr>
        <w:t>......</w:t>
      </w:r>
    </w:p>
    <w:p w:rsidR="003418E1" w:rsidRDefault="00B07B9B">
      <w:r>
        <w:rPr>
          <w:rFonts w:hint="eastAsia"/>
        </w:rPr>
        <w:t>还是来看看</w:t>
      </w:r>
      <w:r w:rsidR="004F6155">
        <w:rPr>
          <w:rFonts w:hint="eastAsia"/>
        </w:rPr>
        <w:t>Ian</w:t>
      </w:r>
      <w:r w:rsidR="004F6155">
        <w:t xml:space="preserve"> Goodfellow</w:t>
      </w:r>
      <w:r>
        <w:rPr>
          <w:rFonts w:hint="eastAsia"/>
        </w:rPr>
        <w:t>怎么说吧。</w:t>
      </w:r>
    </w:p>
    <w:p w:rsidR="00FE6A95" w:rsidRDefault="00F1689F" w:rsidP="00E5332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高维概率分布在实际应用中非常常见。</w:t>
      </w:r>
      <w:r w:rsidR="00F00AB5">
        <w:rPr>
          <w:rFonts w:hint="eastAsia"/>
        </w:rPr>
        <w:t>训练生成模型</w:t>
      </w:r>
      <w:r w:rsidR="005A4F05">
        <w:rPr>
          <w:rFonts w:hint="eastAsia"/>
        </w:rPr>
        <w:t>，并用生成模型采样</w:t>
      </w:r>
      <w:r w:rsidR="002F7A57">
        <w:rPr>
          <w:rFonts w:hint="eastAsia"/>
        </w:rPr>
        <w:t>可以</w:t>
      </w:r>
      <w:r w:rsidR="004901D8">
        <w:rPr>
          <w:rFonts w:hint="eastAsia"/>
        </w:rPr>
        <w:t>检验我们对高维概率分布</w:t>
      </w:r>
      <w:r w:rsidR="003E2A78">
        <w:rPr>
          <w:rFonts w:hint="eastAsia"/>
        </w:rPr>
        <w:t>的表示和操纵能力。</w:t>
      </w:r>
    </w:p>
    <w:p w:rsidR="00675B13" w:rsidRDefault="00BB02BA" w:rsidP="00E5332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生成模型能够嵌入到</w:t>
      </w:r>
      <w:r w:rsidR="00336D8A">
        <w:rPr>
          <w:rFonts w:hint="eastAsia"/>
        </w:rPr>
        <w:t>增强学习（rein</w:t>
      </w:r>
      <w:r w:rsidR="00336D8A">
        <w:t>forcement learning</w:t>
      </w:r>
      <w:r w:rsidR="00336D8A">
        <w:rPr>
          <w:rFonts w:hint="eastAsia"/>
        </w:rPr>
        <w:t>）</w:t>
      </w:r>
      <w:r>
        <w:rPr>
          <w:rFonts w:hint="eastAsia"/>
        </w:rPr>
        <w:t>的框架中。</w:t>
      </w:r>
      <w:r w:rsidR="003B34E9">
        <w:rPr>
          <w:rFonts w:hint="eastAsia"/>
        </w:rPr>
        <w:t>例如用增强学习求解规划问题，</w:t>
      </w:r>
      <w:r w:rsidR="000A5CAC">
        <w:rPr>
          <w:rFonts w:hint="eastAsia"/>
        </w:rPr>
        <w:t>可以用生成模型学习一个条件概率分布</w:t>
      </w:r>
      <w:r w:rsidR="004434C1">
        <w:rPr>
          <w:rFonts w:hint="eastAsia"/>
        </w:rPr>
        <w:t>，</w:t>
      </w:r>
      <w:r w:rsidR="005170D9">
        <w:rPr>
          <w:rFonts w:hint="eastAsia"/>
        </w:rPr>
        <w:t>agent可以根据生成模型对不同action</w:t>
      </w:r>
      <w:r w:rsidR="00417F40">
        <w:t>s</w:t>
      </w:r>
      <w:r w:rsidR="005170D9">
        <w:rPr>
          <w:rFonts w:hint="eastAsia"/>
        </w:rPr>
        <w:t>的响应，</w:t>
      </w:r>
      <w:r w:rsidR="00424768">
        <w:rPr>
          <w:rFonts w:hint="eastAsia"/>
        </w:rPr>
        <w:t>选择尽可能好的action。</w:t>
      </w:r>
    </w:p>
    <w:p w:rsidR="00794388" w:rsidRDefault="00107D0F" w:rsidP="00E5332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生成模型一般是非监督或者半监督模型，能够处理</w:t>
      </w:r>
      <w:r w:rsidR="00383906">
        <w:rPr>
          <w:rFonts w:hint="eastAsia"/>
        </w:rPr>
        <w:t>数据缺失</w:t>
      </w:r>
      <w:r>
        <w:rPr>
          <w:rFonts w:hint="eastAsia"/>
        </w:rPr>
        <w:t>问题</w:t>
      </w:r>
      <w:r w:rsidR="00383906">
        <w:rPr>
          <w:rFonts w:hint="eastAsia"/>
        </w:rPr>
        <w:t>，并且还可以用于预测缺失的数据。</w:t>
      </w:r>
    </w:p>
    <w:p w:rsidR="00894FBA" w:rsidRDefault="00741515" w:rsidP="00E5332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生成模型，特别是GANs，能处理</w:t>
      </w:r>
      <w:r w:rsidR="00FE791B">
        <w:rPr>
          <w:rFonts w:hint="eastAsia"/>
        </w:rPr>
        <w:t>多模态</w:t>
      </w:r>
      <w:r>
        <w:rPr>
          <w:rFonts w:hint="eastAsia"/>
        </w:rPr>
        <w:t>输出</w:t>
      </w:r>
      <w:r w:rsidR="00041622">
        <w:rPr>
          <w:rFonts w:hint="eastAsia"/>
        </w:rPr>
        <w:t>（multi-modal）</w:t>
      </w:r>
      <w:r>
        <w:rPr>
          <w:rFonts w:hint="eastAsia"/>
        </w:rPr>
        <w:t>的问题。</w:t>
      </w:r>
      <w:r w:rsidR="00FE791B">
        <w:rPr>
          <w:rFonts w:hint="eastAsia"/>
        </w:rPr>
        <w:t>多模态</w:t>
      </w:r>
      <w:r w:rsidR="00C513EB">
        <w:rPr>
          <w:rFonts w:hint="eastAsia"/>
        </w:rPr>
        <w:t>输出问题</w:t>
      </w:r>
      <w:r w:rsidR="005C7481">
        <w:rPr>
          <w:rFonts w:hint="eastAsia"/>
        </w:rPr>
        <w:t>（对于离散输出来说</w:t>
      </w:r>
      <w:r w:rsidR="002D5BE2">
        <w:rPr>
          <w:rFonts w:hint="eastAsia"/>
        </w:rPr>
        <w:t>，就是多类标</w:t>
      </w:r>
      <w:r w:rsidR="005C7481">
        <w:rPr>
          <w:rFonts w:hint="eastAsia"/>
        </w:rPr>
        <w:t>问题</w:t>
      </w:r>
      <w:r w:rsidR="00041622">
        <w:rPr>
          <w:rFonts w:hint="eastAsia"/>
        </w:rPr>
        <w:t>【multi</w:t>
      </w:r>
      <w:r w:rsidR="00041622">
        <w:t>-label</w:t>
      </w:r>
      <w:r w:rsidR="00041622">
        <w:rPr>
          <w:rFonts w:hint="eastAsia"/>
        </w:rPr>
        <w:t>】</w:t>
      </w:r>
      <w:r w:rsidR="005C7481">
        <w:rPr>
          <w:rFonts w:hint="eastAsia"/>
        </w:rPr>
        <w:t>）</w:t>
      </w:r>
      <w:r w:rsidR="00816DC7">
        <w:rPr>
          <w:rFonts w:hint="eastAsia"/>
        </w:rPr>
        <w:t>是很多机器学习算法没办法直接处理的问题，</w:t>
      </w:r>
      <w:r w:rsidR="00261E79">
        <w:rPr>
          <w:rFonts w:hint="eastAsia"/>
        </w:rPr>
        <w:t>很多机器学习算法的loss定义为</w:t>
      </w:r>
      <w:r w:rsidR="00F20FCB">
        <w:rPr>
          <w:rFonts w:hint="eastAsia"/>
        </w:rPr>
        <w:t>均方误差，它实际上将多种可能的输出做了平均</w:t>
      </w:r>
      <w:r w:rsidR="00D86F03">
        <w:rPr>
          <w:rFonts w:hint="eastAsia"/>
        </w:rPr>
        <w:t>。</w:t>
      </w:r>
      <w:r w:rsidR="00C85440">
        <w:rPr>
          <w:rFonts w:hint="eastAsia"/>
        </w:rPr>
        <w:t>下图给出了一个</w:t>
      </w:r>
      <w:r w:rsidR="005D5704">
        <w:rPr>
          <w:rFonts w:hint="eastAsia"/>
        </w:rPr>
        <w:t>预测视频的下一帧的例子，</w:t>
      </w:r>
      <w:r w:rsidR="00D11F25">
        <w:rPr>
          <w:rFonts w:hint="eastAsia"/>
        </w:rPr>
        <w:t>使用</w:t>
      </w:r>
      <w:r w:rsidR="005D5704">
        <w:rPr>
          <w:rFonts w:hint="eastAsia"/>
        </w:rPr>
        <w:t>MSE</w:t>
      </w:r>
      <w:r w:rsidR="00D11F25">
        <w:rPr>
          <w:rFonts w:hint="eastAsia"/>
        </w:rPr>
        <w:t>训练的结果</w:t>
      </w:r>
      <w:r w:rsidR="00DD0F15">
        <w:rPr>
          <w:rFonts w:hint="eastAsia"/>
        </w:rPr>
        <w:t>，图像模糊了（它对所有可能的结果做了平均）</w:t>
      </w:r>
      <w:r w:rsidR="00041622">
        <w:rPr>
          <w:rFonts w:hint="eastAsia"/>
        </w:rPr>
        <w:t>，而</w:t>
      </w:r>
      <w:r w:rsidR="00F373B5">
        <w:rPr>
          <w:rFonts w:hint="eastAsia"/>
        </w:rPr>
        <w:t>使用GANs训练的结果</w:t>
      </w:r>
      <w:r w:rsidR="004A2395">
        <w:rPr>
          <w:rFonts w:hint="eastAsia"/>
        </w:rPr>
        <w:t>，则不</w:t>
      </w:r>
      <w:r w:rsidR="00F373B5">
        <w:rPr>
          <w:rFonts w:hint="eastAsia"/>
        </w:rPr>
        <w:t>存在这种问题。</w:t>
      </w:r>
    </w:p>
    <w:p w:rsidR="00B968E1" w:rsidRDefault="00B968E1" w:rsidP="00B968E1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2364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4E8E9E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A95" w:rsidRDefault="00857EC6" w:rsidP="00857EC6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某些任务</w:t>
      </w:r>
      <w:r w:rsidR="007362D8">
        <w:rPr>
          <w:rFonts w:hint="eastAsia"/>
        </w:rPr>
        <w:t>在</w:t>
      </w:r>
      <w:r>
        <w:rPr>
          <w:rFonts w:hint="eastAsia"/>
        </w:rPr>
        <w:t>本质上要求</w:t>
      </w:r>
      <w:r w:rsidR="007B077B">
        <w:rPr>
          <w:rFonts w:hint="eastAsia"/>
        </w:rPr>
        <w:t>根据某些分布产生样本</w:t>
      </w:r>
      <w:r>
        <w:rPr>
          <w:rFonts w:hint="eastAsia"/>
        </w:rPr>
        <w:t>。</w:t>
      </w:r>
      <w:r w:rsidR="00AD33C8">
        <w:rPr>
          <w:rFonts w:hint="eastAsia"/>
        </w:rPr>
        <w:t>例如：用</w:t>
      </w:r>
      <w:r w:rsidR="00C0449A">
        <w:rPr>
          <w:rFonts w:hint="eastAsia"/>
        </w:rPr>
        <w:t>低分辨率图像产生高分辨率图像</w:t>
      </w:r>
      <w:r w:rsidR="00AD33C8">
        <w:rPr>
          <w:rFonts w:hint="eastAsia"/>
        </w:rPr>
        <w:t>；</w:t>
      </w:r>
      <w:r w:rsidR="00D92D41">
        <w:rPr>
          <w:rFonts w:hint="eastAsia"/>
        </w:rPr>
        <w:t>用草图生成真实图像；</w:t>
      </w:r>
      <w:r w:rsidR="00C0449A">
        <w:rPr>
          <w:rFonts w:hint="eastAsia"/>
        </w:rPr>
        <w:t>根据卫星图像产生</w:t>
      </w:r>
      <w:r w:rsidR="006B48B1">
        <w:rPr>
          <w:rFonts w:hint="eastAsia"/>
        </w:rPr>
        <w:t>地图</w:t>
      </w:r>
      <w:r w:rsidR="00684F0B">
        <w:rPr>
          <w:rFonts w:hint="eastAsia"/>
        </w:rPr>
        <w:t>等。</w:t>
      </w:r>
      <w:r w:rsidR="00FB6A55">
        <w:rPr>
          <w:rFonts w:hint="eastAsia"/>
        </w:rPr>
        <w:t>如下图所示。</w:t>
      </w:r>
    </w:p>
    <w:p w:rsidR="00D34AD1" w:rsidRDefault="008E44B3" w:rsidP="008E44B3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192291B" wp14:editId="256EDDB6">
            <wp:extent cx="5274310" cy="2615565"/>
            <wp:effectExtent l="0" t="0" r="2540" b="0"/>
            <wp:docPr id="5" name="图片 4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屏幕剪辑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CF5" w:rsidRDefault="00714CF5" w:rsidP="00714CF5"/>
    <w:p w:rsidR="008C2174" w:rsidRPr="008C2174" w:rsidRDefault="007D697E" w:rsidP="008C2174"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最初版本的</w:t>
      </w:r>
      <w:r w:rsidR="008C2174" w:rsidRPr="008C2174">
        <w:rPr>
          <w:rFonts w:hint="eastAsia"/>
          <w:b/>
          <w:sz w:val="24"/>
          <w:szCs w:val="24"/>
        </w:rPr>
        <w:t>GANs模型</w:t>
      </w:r>
    </w:p>
    <w:p w:rsidR="008E44B3" w:rsidRDefault="003C0BFB" w:rsidP="00714CF5">
      <w:pPr>
        <w:rPr>
          <w:rFonts w:hint="eastAsia"/>
        </w:rPr>
      </w:pPr>
      <w:r>
        <w:rPr>
          <w:rFonts w:hint="eastAsia"/>
        </w:rPr>
        <w:t>GAN</w:t>
      </w:r>
      <w:r>
        <w:t>s</w:t>
      </w:r>
      <w:r w:rsidR="00C9635E">
        <w:rPr>
          <w:rFonts w:hint="eastAsia"/>
        </w:rPr>
        <w:t>在很多应用问题上取得非常好的效果，</w:t>
      </w:r>
      <w:r w:rsidR="00C84A29">
        <w:rPr>
          <w:rFonts w:hint="eastAsia"/>
        </w:rPr>
        <w:t>让</w:t>
      </w:r>
      <w:r>
        <w:rPr>
          <w:rFonts w:hint="eastAsia"/>
        </w:rPr>
        <w:t>生成模型进入人们的视野。</w:t>
      </w:r>
      <w:r w:rsidR="0073692C">
        <w:rPr>
          <w:rFonts w:hint="eastAsia"/>
        </w:rPr>
        <w:t>前面</w:t>
      </w:r>
      <w:r w:rsidR="0073692C">
        <w:t>已经介绍了</w:t>
      </w:r>
      <w:r w:rsidR="00E0729D">
        <w:rPr>
          <w:rFonts w:hint="eastAsia"/>
        </w:rPr>
        <w:t>GAN</w:t>
      </w:r>
      <w:r w:rsidR="00E0729D">
        <w:t>s</w:t>
      </w:r>
      <w:r w:rsidR="00E0729D">
        <w:rPr>
          <w:rFonts w:hint="eastAsia"/>
        </w:rPr>
        <w:t>的</w:t>
      </w:r>
      <w:r w:rsidR="00E0729D">
        <w:t>思想，</w:t>
      </w:r>
      <w:r w:rsidR="00E0729D">
        <w:rPr>
          <w:rFonts w:hint="eastAsia"/>
        </w:rPr>
        <w:t>接下来，我们就来进一步</w:t>
      </w:r>
      <w:r w:rsidR="00E0729D">
        <w:t>介绍GANs</w:t>
      </w:r>
      <w:r w:rsidR="00E0729D">
        <w:rPr>
          <w:rFonts w:hint="eastAsia"/>
        </w:rPr>
        <w:t>是</w:t>
      </w:r>
      <w:r w:rsidR="00E0729D">
        <w:t>怎么做的。</w:t>
      </w:r>
    </w:p>
    <w:p w:rsidR="00BB03AB" w:rsidRDefault="009808CE" w:rsidP="00714CF5">
      <w:r>
        <w:rPr>
          <w:rFonts w:hint="eastAsia"/>
        </w:rPr>
        <w:t>首先</w:t>
      </w:r>
      <w:r>
        <w:t>，我们需要定义</w:t>
      </w:r>
      <w:r>
        <w:rPr>
          <w:rFonts w:hint="eastAsia"/>
        </w:rPr>
        <w:t>博弈</w:t>
      </w:r>
      <w:r>
        <w:t>的双方：Generator和Discriminator。</w:t>
      </w:r>
    </w:p>
    <w:p w:rsidR="00904113" w:rsidRDefault="00BB03AB" w:rsidP="00714CF5">
      <w:r>
        <w:rPr>
          <w:rFonts w:hint="eastAsia"/>
        </w:rPr>
        <w:t>以</w:t>
      </w:r>
      <w:r>
        <w:t>训练生成图像为例，Generator的</w:t>
      </w:r>
      <w:r>
        <w:rPr>
          <w:rFonts w:hint="eastAsia"/>
        </w:rPr>
        <w:t>任务</w:t>
      </w:r>
      <w:r w:rsidR="007B2499">
        <w:t>就是根据</w:t>
      </w:r>
      <w:r w:rsidR="007B2499">
        <w:rPr>
          <w:rFonts w:hint="eastAsia"/>
        </w:rPr>
        <w:t>输入</w:t>
      </w:r>
      <w:r w:rsidR="007B2499">
        <w:t>产生</w:t>
      </w:r>
      <w:r w:rsidR="007B2499">
        <w:rPr>
          <w:rFonts w:hint="eastAsia"/>
        </w:rPr>
        <w:t>图像</w:t>
      </w:r>
      <w:r w:rsidR="007B2499">
        <w:t>。</w:t>
      </w:r>
      <w:r w:rsidR="001E3F9F">
        <w:rPr>
          <w:rFonts w:hint="eastAsia"/>
        </w:rPr>
        <w:t>而</w:t>
      </w:r>
      <w:r w:rsidR="001E3F9F">
        <w:t>Discriminator则是判断图像是</w:t>
      </w:r>
      <w:r w:rsidR="001E3F9F">
        <w:rPr>
          <w:rFonts w:hint="eastAsia"/>
        </w:rPr>
        <w:t>真实</w:t>
      </w:r>
      <w:r w:rsidR="001E3F9F">
        <w:t>图像还是Generator生成的图像。</w:t>
      </w:r>
    </w:p>
    <w:p w:rsidR="00E74243" w:rsidRDefault="001E758F" w:rsidP="00714CF5">
      <w:r>
        <w:rPr>
          <w:rFonts w:hint="eastAsia"/>
        </w:rPr>
        <w:t>Generator</w:t>
      </w:r>
      <w:r>
        <w:t>和Discriminator</w:t>
      </w:r>
      <w:r>
        <w:rPr>
          <w:rFonts w:hint="eastAsia"/>
        </w:rPr>
        <w:t>具体</w:t>
      </w:r>
      <w:r>
        <w:t>怎么做可以</w:t>
      </w:r>
      <w:r>
        <w:rPr>
          <w:rFonts w:hint="eastAsia"/>
        </w:rPr>
        <w:t>自己</w:t>
      </w:r>
      <w:r w:rsidR="00846ABA">
        <w:t>定义</w:t>
      </w:r>
      <w:r w:rsidR="00846ABA">
        <w:rPr>
          <w:rFonts w:hint="eastAsia"/>
        </w:rPr>
        <w:t>。</w:t>
      </w:r>
    </w:p>
    <w:p w:rsidR="001E758F" w:rsidRDefault="00846ABA" w:rsidP="00714CF5">
      <w:r>
        <w:rPr>
          <w:rFonts w:hint="eastAsia"/>
        </w:rPr>
        <w:t>这里根据我的理解，举个例子</w:t>
      </w:r>
      <w:r w:rsidR="00775157">
        <w:rPr>
          <w:rFonts w:hint="eastAsia"/>
        </w:rPr>
        <w:t>：</w:t>
      </w:r>
      <w:r w:rsidR="00B47377">
        <w:rPr>
          <w:rFonts w:hint="eastAsia"/>
        </w:rPr>
        <w:t>我们知道</w:t>
      </w:r>
      <w:r w:rsidR="003377FE">
        <w:rPr>
          <w:rFonts w:hint="eastAsia"/>
        </w:rPr>
        <w:t>卷积神经网络</w:t>
      </w:r>
      <w:r w:rsidR="00BE4C1E">
        <w:rPr>
          <w:rFonts w:hint="eastAsia"/>
        </w:rPr>
        <w:t>能够实现图像抽象特征的提取，</w:t>
      </w:r>
      <w:r w:rsidR="00050695">
        <w:rPr>
          <w:rFonts w:hint="eastAsia"/>
        </w:rPr>
        <w:t>如果我们定义Generator的输入为</w:t>
      </w:r>
      <w:r w:rsidR="00E35026">
        <w:rPr>
          <w:rFonts w:hint="eastAsia"/>
        </w:rPr>
        <w:t>“图像的特征”</w:t>
      </w:r>
      <w:r w:rsidR="003E4EA7">
        <w:rPr>
          <w:rFonts w:hint="eastAsia"/>
        </w:rPr>
        <w:t>（</w:t>
      </w:r>
      <w:r w:rsidR="00427740">
        <w:rPr>
          <w:rFonts w:hint="eastAsia"/>
        </w:rPr>
        <w:t>训练</w:t>
      </w:r>
      <w:r w:rsidR="003E4EA7">
        <w:rPr>
          <w:rFonts w:hint="eastAsia"/>
        </w:rPr>
        <w:t>时</w:t>
      </w:r>
      <w:r w:rsidR="00ED4504">
        <w:rPr>
          <w:rFonts w:hint="eastAsia"/>
        </w:rPr>
        <w:t>没有“图像的特征”</w:t>
      </w:r>
      <w:r w:rsidR="00427740">
        <w:rPr>
          <w:rFonts w:hint="eastAsia"/>
        </w:rPr>
        <w:t>，输入可以是</w:t>
      </w:r>
      <w:r w:rsidR="003E4EA7">
        <w:rPr>
          <w:rFonts w:hint="eastAsia"/>
        </w:rPr>
        <w:t>随机的噪声向量）</w:t>
      </w:r>
      <w:r w:rsidR="001F499B">
        <w:rPr>
          <w:rFonts w:hint="eastAsia"/>
        </w:rPr>
        <w:t>，那么可以用</w:t>
      </w:r>
      <w:r w:rsidR="005748F7">
        <w:rPr>
          <w:rFonts w:hint="eastAsia"/>
        </w:rPr>
        <w:t>含有</w:t>
      </w:r>
      <w:r w:rsidR="001F499B">
        <w:rPr>
          <w:rFonts w:hint="eastAsia"/>
        </w:rPr>
        <w:t>反卷积层</w:t>
      </w:r>
      <w:r w:rsidR="005748F7">
        <w:rPr>
          <w:rFonts w:hint="eastAsia"/>
        </w:rPr>
        <w:t>或者上采样层的网络</w:t>
      </w:r>
      <w:r w:rsidR="001F499B">
        <w:rPr>
          <w:rFonts w:hint="eastAsia"/>
        </w:rPr>
        <w:t>实现图像的重构，</w:t>
      </w:r>
      <w:r w:rsidR="009D66F2">
        <w:rPr>
          <w:rFonts w:hint="eastAsia"/>
        </w:rPr>
        <w:t>也就是图像的生成。</w:t>
      </w:r>
    </w:p>
    <w:p w:rsidR="00100D92" w:rsidRDefault="00E74243" w:rsidP="00714CF5">
      <w:r>
        <w:rPr>
          <w:rFonts w:hint="eastAsia"/>
        </w:rPr>
        <w:t>Discriminator</w:t>
      </w:r>
      <w:r w:rsidR="008F1667">
        <w:rPr>
          <w:rFonts w:hint="eastAsia"/>
        </w:rPr>
        <w:t>是一个二元分类器，输入是图像，输出是两类：</w:t>
      </w:r>
      <w:r w:rsidR="00594B6E">
        <w:rPr>
          <w:rFonts w:hint="eastAsia"/>
        </w:rPr>
        <w:t>“自然”</w:t>
      </w:r>
      <w:r w:rsidR="00CC08BF">
        <w:rPr>
          <w:rFonts w:hint="eastAsia"/>
        </w:rPr>
        <w:t>图像/Generator产生的图像</w:t>
      </w:r>
      <w:r w:rsidR="00594B6E">
        <w:rPr>
          <w:rFonts w:hint="eastAsia"/>
        </w:rPr>
        <w:t>。这里说的“自然”图像并不一定是自然图像，可以是合成的图像，人眼看上去</w:t>
      </w:r>
      <w:r w:rsidR="004A10F8">
        <w:rPr>
          <w:rFonts w:hint="eastAsia"/>
        </w:rPr>
        <w:t>图像</w:t>
      </w:r>
      <w:r w:rsidR="00E56576">
        <w:rPr>
          <w:rFonts w:hint="eastAsia"/>
        </w:rPr>
        <w:t>是自然的。</w:t>
      </w:r>
      <w:r w:rsidR="00CE4872">
        <w:rPr>
          <w:rFonts w:hint="eastAsia"/>
        </w:rPr>
        <w:t>二元分类器有很多种，卷积神经网络是一个不错的选择。</w:t>
      </w:r>
    </w:p>
    <w:p w:rsidR="003D70DA" w:rsidRDefault="00E80F1A" w:rsidP="00714CF5">
      <w:r>
        <w:rPr>
          <w:rFonts w:hint="eastAsia"/>
        </w:rPr>
        <w:t>其次，</w:t>
      </w:r>
      <w:r w:rsidR="007E407C">
        <w:rPr>
          <w:rFonts w:hint="eastAsia"/>
        </w:rPr>
        <w:t>要定义</w:t>
      </w:r>
      <w:r w:rsidR="00E664BF">
        <w:rPr>
          <w:rFonts w:hint="eastAsia"/>
        </w:rPr>
        <w:t>loss</w:t>
      </w:r>
      <w:r w:rsidR="00E664BF">
        <w:t xml:space="preserve"> </w:t>
      </w:r>
      <w:r w:rsidR="00E664BF">
        <w:rPr>
          <w:rFonts w:hint="eastAsia"/>
        </w:rPr>
        <w:t>function才能</w:t>
      </w:r>
      <w:r w:rsidR="008F43DE">
        <w:rPr>
          <w:rFonts w:hint="eastAsia"/>
        </w:rPr>
        <w:t>训练。</w:t>
      </w:r>
      <w:r w:rsidR="000E496F">
        <w:rPr>
          <w:rFonts w:hint="eastAsia"/>
        </w:rPr>
        <w:t>前面说了</w:t>
      </w:r>
      <w:r w:rsidR="003B53C2">
        <w:rPr>
          <w:rFonts w:hint="eastAsia"/>
        </w:rPr>
        <w:t>，</w:t>
      </w:r>
      <w:r w:rsidR="007D58DD">
        <w:rPr>
          <w:rFonts w:hint="eastAsia"/>
        </w:rPr>
        <w:t>GAN</w:t>
      </w:r>
      <w:r w:rsidR="007D58DD">
        <w:t>s</w:t>
      </w:r>
      <w:r w:rsidR="007D58DD">
        <w:rPr>
          <w:rFonts w:hint="eastAsia"/>
        </w:rPr>
        <w:t>可以看成一个博弈，</w:t>
      </w:r>
      <w:r w:rsidR="00942EFA">
        <w:rPr>
          <w:rFonts w:hint="eastAsia"/>
        </w:rPr>
        <w:t>那么博弈双方都会有</w:t>
      </w:r>
      <w:r w:rsidR="0017106E">
        <w:rPr>
          <w:rFonts w:hint="eastAsia"/>
        </w:rPr>
        <w:t>cost（代价）</w:t>
      </w:r>
      <w:r w:rsidR="00942EFA">
        <w:rPr>
          <w:rFonts w:hint="eastAsia"/>
        </w:rPr>
        <w:t>，</w:t>
      </w:r>
      <w:r w:rsidR="00000649">
        <w:rPr>
          <w:rFonts w:hint="eastAsia"/>
        </w:rPr>
        <w:t>如果是零和博弈，那么双方的</w:t>
      </w:r>
      <w:r w:rsidR="00DE5854">
        <w:rPr>
          <w:rFonts w:hint="eastAsia"/>
        </w:rPr>
        <w:t>cost</w:t>
      </w:r>
      <w:r w:rsidR="00000649">
        <w:rPr>
          <w:rFonts w:hint="eastAsia"/>
        </w:rPr>
        <w:t>之和为0</w:t>
      </w:r>
      <w:r w:rsidR="006064A5">
        <w:rPr>
          <w:rFonts w:hint="eastAsia"/>
        </w:rPr>
        <w:t>。</w:t>
      </w:r>
      <w:r w:rsidR="00977531">
        <w:rPr>
          <w:rFonts w:hint="eastAsia"/>
        </w:rPr>
        <w:t>Discriminator是一个分类器，</w:t>
      </w:r>
      <w:r w:rsidR="000F60D3">
        <w:rPr>
          <w:rFonts w:hint="eastAsia"/>
        </w:rPr>
        <w:t>它的loss可以定义用交叉熵来定义：</w:t>
      </w:r>
    </w:p>
    <w:p w:rsidR="000F60D3" w:rsidRDefault="00401199" w:rsidP="00F96FDE">
      <w:pPr>
        <w:jc w:val="center"/>
        <w:rPr>
          <w:rFonts w:hint="eastAsia"/>
        </w:rPr>
      </w:pPr>
      <w:r w:rsidRPr="00F96FDE">
        <w:rPr>
          <w:position w:val="-24"/>
        </w:rPr>
        <w:object w:dxaOrig="5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90.25pt;height:30.75pt" o:ole="">
            <v:imagedata r:id="rId9" o:title=""/>
          </v:shape>
          <o:OLEObject Type="Embed" ProgID="Equation.DSMT4" ShapeID="_x0000_i1031" DrawAspect="Content" ObjectID="_1545934053" r:id="rId10"/>
        </w:object>
      </w:r>
    </w:p>
    <w:p w:rsidR="00922C2C" w:rsidRDefault="006B7E03" w:rsidP="00714CF5">
      <w:r>
        <w:rPr>
          <w:rFonts w:hint="eastAsia"/>
        </w:rPr>
        <w:t>如果是零和博弈，那么Generator的loss就定义为：</w:t>
      </w:r>
    </w:p>
    <w:p w:rsidR="006B7E03" w:rsidRDefault="00C609E4" w:rsidP="00C609E4">
      <w:pPr>
        <w:jc w:val="center"/>
        <w:rPr>
          <w:rFonts w:hint="eastAsia"/>
        </w:rPr>
      </w:pPr>
      <w:r w:rsidRPr="00F96FDE">
        <w:rPr>
          <w:position w:val="-24"/>
        </w:rPr>
        <w:object w:dxaOrig="7440" w:dyaOrig="620">
          <v:shape id="_x0000_i1034" type="#_x0000_t75" style="width:372pt;height:30.75pt" o:ole="">
            <v:imagedata r:id="rId11" o:title=""/>
          </v:shape>
          <o:OLEObject Type="Embed" ProgID="Equation.DSMT4" ShapeID="_x0000_i1034" DrawAspect="Content" ObjectID="_1545934054" r:id="rId12"/>
        </w:object>
      </w:r>
    </w:p>
    <w:p w:rsidR="006B7E03" w:rsidRDefault="00163991" w:rsidP="00714CF5">
      <w:r>
        <w:rPr>
          <w:rFonts w:hint="eastAsia"/>
        </w:rPr>
        <w:t>整个优化问题就是一个minmax博弈</w:t>
      </w:r>
      <w:r w:rsidR="00843B15">
        <w:rPr>
          <w:rFonts w:hint="eastAsia"/>
        </w:rPr>
        <w:t>：</w:t>
      </w:r>
    </w:p>
    <w:p w:rsidR="00843B15" w:rsidRDefault="00D51ACF" w:rsidP="00D51ACF">
      <w:pPr>
        <w:jc w:val="center"/>
        <w:rPr>
          <w:rFonts w:hint="eastAsia"/>
        </w:rPr>
      </w:pPr>
      <w:r w:rsidRPr="00D51ACF">
        <w:rPr>
          <w:position w:val="-20"/>
        </w:rPr>
        <w:object w:dxaOrig="1080" w:dyaOrig="440">
          <v:shape id="_x0000_i1037" type="#_x0000_t75" style="width:54pt;height:21.75pt" o:ole="">
            <v:imagedata r:id="rId13" o:title=""/>
          </v:shape>
          <o:OLEObject Type="Embed" ProgID="Equation.DSMT4" ShapeID="_x0000_i1037" DrawAspect="Content" ObjectID="_1545934055" r:id="rId14"/>
        </w:object>
      </w:r>
    </w:p>
    <w:p w:rsidR="00C609E4" w:rsidRDefault="005C04A5" w:rsidP="00714CF5">
      <w:r>
        <w:rPr>
          <w:rFonts w:hint="eastAsia"/>
        </w:rPr>
        <w:t>Goodfellow在</w:t>
      </w:r>
      <w:r w:rsidR="00195C03">
        <w:rPr>
          <w:rFonts w:hint="eastAsia"/>
        </w:rPr>
        <w:t>2014年的论文中证明了</w:t>
      </w:r>
      <w:r w:rsidR="0046320F">
        <w:rPr>
          <w:rFonts w:hint="eastAsia"/>
        </w:rPr>
        <w:t>在理想情况下（</w:t>
      </w:r>
      <w:r w:rsidR="00975384">
        <w:rPr>
          <w:rFonts w:hint="eastAsia"/>
        </w:rPr>
        <w:t>博弈双方的学习能够足够强、</w:t>
      </w:r>
      <w:r w:rsidR="001D71E5">
        <w:rPr>
          <w:rFonts w:hint="eastAsia"/>
        </w:rPr>
        <w:t>拥有</w:t>
      </w:r>
      <w:r w:rsidR="00D37211">
        <w:rPr>
          <w:rFonts w:hint="eastAsia"/>
        </w:rPr>
        <w:t>足够的数据、</w:t>
      </w:r>
      <w:r w:rsidR="00BC0E2D">
        <w:rPr>
          <w:rFonts w:hint="eastAsia"/>
        </w:rPr>
        <w:t>每次迭代过程中，固定Generator，</w:t>
      </w:r>
      <w:r w:rsidR="00EC0185">
        <w:rPr>
          <w:rFonts w:hint="eastAsia"/>
        </w:rPr>
        <w:t>Discriminator总能达到最优</w:t>
      </w:r>
      <w:r w:rsidR="0046320F">
        <w:rPr>
          <w:rFonts w:hint="eastAsia"/>
        </w:rPr>
        <w:t>）</w:t>
      </w:r>
      <w:r w:rsidR="00C874A9">
        <w:rPr>
          <w:rFonts w:hint="eastAsia"/>
        </w:rPr>
        <w:t>，这样构造的GAN</w:t>
      </w:r>
      <w:r w:rsidR="00C874A9">
        <w:t>s</w:t>
      </w:r>
      <w:r w:rsidR="0046320F">
        <w:rPr>
          <w:rFonts w:hint="eastAsia"/>
        </w:rPr>
        <w:t>会收敛到</w:t>
      </w:r>
      <w:r w:rsidR="00BA1EBC">
        <w:rPr>
          <w:rFonts w:hint="eastAsia"/>
        </w:rPr>
        <w:t>纳什均衡解。</w:t>
      </w:r>
      <w:r w:rsidR="00160108">
        <w:rPr>
          <w:rFonts w:hint="eastAsia"/>
        </w:rPr>
        <w:t>基于此</w:t>
      </w:r>
      <w:r w:rsidR="00BF0C15">
        <w:rPr>
          <w:rFonts w:hint="eastAsia"/>
        </w:rPr>
        <w:t>，在2014年的论文里面，</w:t>
      </w:r>
      <w:r w:rsidR="00C356AC">
        <w:rPr>
          <w:rFonts w:hint="eastAsia"/>
        </w:rPr>
        <w:t>作者提出的算法是，</w:t>
      </w:r>
      <w:r w:rsidR="00D92A89">
        <w:rPr>
          <w:rFonts w:hint="eastAsia"/>
        </w:rPr>
        <w:t>每次迭</w:t>
      </w:r>
      <w:r w:rsidR="00D92A89">
        <w:rPr>
          <w:rFonts w:hint="eastAsia"/>
        </w:rPr>
        <w:lastRenderedPageBreak/>
        <w:t>代</w:t>
      </w:r>
      <w:r w:rsidR="00747C76">
        <w:rPr>
          <w:rFonts w:hint="eastAsia"/>
        </w:rPr>
        <w:t>过程包括两个步骤：</w:t>
      </w:r>
      <w:r w:rsidR="00D92A89">
        <w:rPr>
          <w:rFonts w:hint="eastAsia"/>
        </w:rPr>
        <w:t>更新</w:t>
      </w:r>
      <w:r w:rsidR="0080421F">
        <w:rPr>
          <w:rFonts w:hint="eastAsia"/>
        </w:rPr>
        <w:t>k次</w:t>
      </w:r>
      <w:r w:rsidR="004B65A9">
        <w:rPr>
          <w:rFonts w:hint="eastAsia"/>
        </w:rPr>
        <w:t>Discriminator（k</w:t>
      </w:r>
      <w:r w:rsidR="004B65A9">
        <w:t>&gt;=1</w:t>
      </w:r>
      <w:r w:rsidR="004B65A9">
        <w:rPr>
          <w:rFonts w:hint="eastAsia"/>
        </w:rPr>
        <w:t>）；更新1次Generator。也就是，</w:t>
      </w:r>
      <w:r w:rsidR="00885542">
        <w:rPr>
          <w:rFonts w:hint="eastAsia"/>
        </w:rPr>
        <w:t>应该</w:t>
      </w:r>
      <w:r w:rsidR="00E53F2F">
        <w:rPr>
          <w:rFonts w:hint="eastAsia"/>
        </w:rPr>
        <w:t>让Discriminator</w:t>
      </w:r>
      <w:r w:rsidR="00885542">
        <w:rPr>
          <w:rFonts w:hint="eastAsia"/>
        </w:rPr>
        <w:t>学得更充分</w:t>
      </w:r>
      <w:r w:rsidR="007A0606">
        <w:rPr>
          <w:rFonts w:hint="eastAsia"/>
        </w:rPr>
        <w:t>一些</w:t>
      </w:r>
      <w:r w:rsidR="00E53F2F">
        <w:rPr>
          <w:rFonts w:hint="eastAsia"/>
        </w:rPr>
        <w:t>。</w:t>
      </w:r>
      <w:r w:rsidR="009D43F9">
        <w:rPr>
          <w:rFonts w:hint="eastAsia"/>
        </w:rPr>
        <w:t>PS：2016</w:t>
      </w:r>
      <w:r w:rsidR="009D43F9">
        <w:t xml:space="preserve"> </w:t>
      </w:r>
      <w:r w:rsidR="009D43F9">
        <w:rPr>
          <w:rFonts w:hint="eastAsia"/>
        </w:rPr>
        <w:t>NIPS</w:t>
      </w:r>
      <w:r w:rsidR="009D43F9">
        <w:t xml:space="preserve"> </w:t>
      </w:r>
      <w:r w:rsidR="009D43F9">
        <w:rPr>
          <w:rFonts w:hint="eastAsia"/>
        </w:rPr>
        <w:t>tutorial中，作者指出，</w:t>
      </w:r>
      <w:r w:rsidR="00206B3E">
        <w:rPr>
          <w:rFonts w:hint="eastAsia"/>
        </w:rPr>
        <w:t>每次迭代对博弈双方</w:t>
      </w:r>
      <w:r w:rsidR="00B86D4A">
        <w:rPr>
          <w:rFonts w:hint="eastAsia"/>
        </w:rPr>
        <w:t>同时进行</w:t>
      </w:r>
      <w:r w:rsidR="00BA7051">
        <w:rPr>
          <w:rFonts w:hint="eastAsia"/>
        </w:rPr>
        <w:t>（随机）</w:t>
      </w:r>
      <w:r w:rsidR="00B86D4A">
        <w:rPr>
          <w:rFonts w:hint="eastAsia"/>
        </w:rPr>
        <w:t>梯度下降</w:t>
      </w:r>
      <w:r w:rsidR="005E1347">
        <w:rPr>
          <w:rFonts w:hint="eastAsia"/>
        </w:rPr>
        <w:t>，在实际操作中效果最好</w:t>
      </w:r>
      <w:bookmarkStart w:id="0" w:name="_GoBack"/>
      <w:bookmarkEnd w:id="0"/>
      <w:r w:rsidR="00B86D4A">
        <w:rPr>
          <w:rFonts w:hint="eastAsia"/>
        </w:rPr>
        <w:t>。</w:t>
      </w:r>
    </w:p>
    <w:p w:rsidR="009B1AFB" w:rsidRDefault="001C61A3" w:rsidP="00714CF5">
      <w:r>
        <w:rPr>
          <w:rFonts w:hint="eastAsia"/>
        </w:rPr>
        <w:t>然而，这样定义的零和博弈在实际中效果并不好，</w:t>
      </w:r>
      <w:r w:rsidR="001B7C67">
        <w:rPr>
          <w:rFonts w:hint="eastAsia"/>
        </w:rPr>
        <w:t>实际训练的时候，Discriminator仍然采用前面介绍的loss</w:t>
      </w:r>
      <w:r w:rsidR="006466C6">
        <w:rPr>
          <w:rFonts w:hint="eastAsia"/>
        </w:rPr>
        <w:t>，</w:t>
      </w:r>
      <w:r w:rsidR="001B7C67">
        <w:rPr>
          <w:rFonts w:hint="eastAsia"/>
        </w:rPr>
        <w:t>但Generator采用下面的loss：</w:t>
      </w:r>
    </w:p>
    <w:p w:rsidR="001B7C67" w:rsidRDefault="005330F0" w:rsidP="005330F0">
      <w:pPr>
        <w:jc w:val="center"/>
        <w:rPr>
          <w:rFonts w:hint="eastAsia"/>
        </w:rPr>
      </w:pPr>
      <w:r w:rsidRPr="005330F0">
        <w:rPr>
          <w:position w:val="-24"/>
        </w:rPr>
        <w:object w:dxaOrig="3519" w:dyaOrig="620">
          <v:shape id="_x0000_i1040" type="#_x0000_t75" style="width:176.25pt;height:30.75pt" o:ole="">
            <v:imagedata r:id="rId15" o:title=""/>
          </v:shape>
          <o:OLEObject Type="Embed" ProgID="Equation.DSMT4" ShapeID="_x0000_i1040" DrawAspect="Content" ObjectID="_1545934056" r:id="rId16"/>
        </w:object>
      </w:r>
    </w:p>
    <w:p w:rsidR="00C609E4" w:rsidRDefault="0059244F" w:rsidP="00714CF5">
      <w:r>
        <w:rPr>
          <w:rFonts w:hint="eastAsia"/>
        </w:rPr>
        <w:t>也就是说，</w:t>
      </w:r>
      <w:r w:rsidR="00E5459E">
        <w:rPr>
          <w:rFonts w:hint="eastAsia"/>
        </w:rPr>
        <w:t>Generator的loss</w:t>
      </w:r>
      <w:r w:rsidR="006B29A1">
        <w:rPr>
          <w:rFonts w:hint="eastAsia"/>
        </w:rPr>
        <w:t>只考虑</w:t>
      </w:r>
      <w:r w:rsidR="00B94147">
        <w:rPr>
          <w:rFonts w:hint="eastAsia"/>
        </w:rPr>
        <w:t>它自身的</w:t>
      </w:r>
      <w:r w:rsidR="006B29A1">
        <w:rPr>
          <w:rFonts w:hint="eastAsia"/>
        </w:rPr>
        <w:t>交叉熵</w:t>
      </w:r>
      <w:r w:rsidR="00B94147">
        <w:rPr>
          <w:rFonts w:hint="eastAsia"/>
        </w:rPr>
        <w:t>，而不用全局的交叉熵</w:t>
      </w:r>
      <w:r w:rsidR="007D4100">
        <w:rPr>
          <w:rFonts w:hint="eastAsia"/>
        </w:rPr>
        <w:t>。</w:t>
      </w:r>
      <w:r w:rsidR="00C4673D">
        <w:rPr>
          <w:rFonts w:hint="eastAsia"/>
        </w:rPr>
        <w:t>这样做能够确保</w:t>
      </w:r>
      <w:r w:rsidR="00950435">
        <w:rPr>
          <w:rFonts w:hint="eastAsia"/>
        </w:rPr>
        <w:t>任一</w:t>
      </w:r>
      <w:r w:rsidR="00326049">
        <w:rPr>
          <w:rFonts w:hint="eastAsia"/>
        </w:rPr>
        <w:t>博弈失利的一方仍有较强的梯度以</w:t>
      </w:r>
      <w:r w:rsidR="001A646B">
        <w:rPr>
          <w:rFonts w:hint="eastAsia"/>
        </w:rPr>
        <w:t>扭转</w:t>
      </w:r>
      <w:r w:rsidR="006D6692">
        <w:rPr>
          <w:rFonts w:hint="eastAsia"/>
        </w:rPr>
        <w:t>不利局面。</w:t>
      </w:r>
      <w:r w:rsidR="00A00123">
        <w:rPr>
          <w:rFonts w:hint="eastAsia"/>
        </w:rPr>
        <w:t>作者称</w:t>
      </w:r>
      <w:r w:rsidR="00ED1206">
        <w:rPr>
          <w:rFonts w:hint="eastAsia"/>
        </w:rPr>
        <w:t>采用这个</w:t>
      </w:r>
      <w:r w:rsidR="00A00123">
        <w:rPr>
          <w:rFonts w:hint="eastAsia"/>
        </w:rPr>
        <w:t>loss</w:t>
      </w:r>
      <w:r w:rsidR="00ED1206">
        <w:rPr>
          <w:rFonts w:hint="eastAsia"/>
        </w:rPr>
        <w:t>的博弈</w:t>
      </w:r>
      <w:r w:rsidR="00A00123">
        <w:rPr>
          <w:rFonts w:hint="eastAsia"/>
        </w:rPr>
        <w:t>为</w:t>
      </w:r>
      <w:r w:rsidR="00A00123" w:rsidRPr="00A00123">
        <w:t>Non-saturating heuristic</w:t>
      </w:r>
      <w:r w:rsidR="00E6518E">
        <w:t xml:space="preserve"> </w:t>
      </w:r>
      <w:r w:rsidR="00E6518E">
        <w:rPr>
          <w:rFonts w:hint="eastAsia"/>
        </w:rPr>
        <w:t>game</w:t>
      </w:r>
      <w:r w:rsidR="00A00123">
        <w:rPr>
          <w:rFonts w:hint="eastAsia"/>
        </w:rPr>
        <w:t>。</w:t>
      </w:r>
      <w:r w:rsidR="000C34C9">
        <w:rPr>
          <w:rFonts w:hint="eastAsia"/>
        </w:rPr>
        <w:t>采用这个版本的loss，</w:t>
      </w:r>
      <w:r w:rsidR="00390FA8">
        <w:rPr>
          <w:rFonts w:hint="eastAsia"/>
        </w:rPr>
        <w:t>整个博弈不再是</w:t>
      </w:r>
      <w:r w:rsidR="008E5ED6">
        <w:rPr>
          <w:rFonts w:hint="eastAsia"/>
        </w:rPr>
        <w:t>零和博弈</w:t>
      </w:r>
      <w:r w:rsidR="008529DD">
        <w:rPr>
          <w:rFonts w:hint="eastAsia"/>
        </w:rPr>
        <w:t>，没有理论保证它</w:t>
      </w:r>
      <w:r w:rsidR="008E5ED6">
        <w:rPr>
          <w:rFonts w:hint="eastAsia"/>
        </w:rPr>
        <w:t>会收敛</w:t>
      </w:r>
      <w:r w:rsidR="008429BE">
        <w:rPr>
          <w:rFonts w:hint="eastAsia"/>
        </w:rPr>
        <w:t>达到纳什均衡</w:t>
      </w:r>
      <w:r w:rsidR="008E5ED6">
        <w:rPr>
          <w:rFonts w:hint="eastAsia"/>
        </w:rPr>
        <w:t>。</w:t>
      </w:r>
    </w:p>
    <w:p w:rsidR="007A1F21" w:rsidRDefault="007A1F21" w:rsidP="00714CF5"/>
    <w:p w:rsidR="000B17B6" w:rsidRPr="00966F82" w:rsidRDefault="009935CE" w:rsidP="00966F82">
      <w:pPr>
        <w:spacing w:line="360" w:lineRule="auto"/>
        <w:rPr>
          <w:rFonts w:hint="eastAsia"/>
          <w:b/>
          <w:sz w:val="24"/>
        </w:rPr>
      </w:pPr>
      <w:r w:rsidRPr="00966F82">
        <w:rPr>
          <w:rFonts w:hint="eastAsia"/>
          <w:b/>
          <w:sz w:val="24"/>
        </w:rPr>
        <w:t>最大似然博弈GAN</w:t>
      </w:r>
      <w:r w:rsidRPr="00966F82">
        <w:rPr>
          <w:b/>
          <w:sz w:val="24"/>
        </w:rPr>
        <w:t>s</w:t>
      </w:r>
    </w:p>
    <w:p w:rsidR="000C3723" w:rsidRDefault="008D3F6F" w:rsidP="00714CF5">
      <w:r>
        <w:rPr>
          <w:rFonts w:hint="eastAsia"/>
        </w:rPr>
        <w:t>原始版本的GAN</w:t>
      </w:r>
      <w:r>
        <w:t>s</w:t>
      </w:r>
      <w:r>
        <w:rPr>
          <w:rFonts w:hint="eastAsia"/>
        </w:rPr>
        <w:t>模型并不是</w:t>
      </w:r>
      <w:r w:rsidR="00C0271E">
        <w:rPr>
          <w:rFonts w:hint="eastAsia"/>
        </w:rPr>
        <w:t>通过最大化似然函数</w:t>
      </w:r>
      <w:r w:rsidR="00531C91">
        <w:rPr>
          <w:rFonts w:hint="eastAsia"/>
        </w:rPr>
        <w:t>（也即最小化KL散度）</w:t>
      </w:r>
      <w:r w:rsidR="00C0271E">
        <w:rPr>
          <w:rFonts w:hint="eastAsia"/>
        </w:rPr>
        <w:t>来训练的。</w:t>
      </w:r>
      <w:r w:rsidR="005730A9">
        <w:rPr>
          <w:rFonts w:hint="eastAsia"/>
        </w:rPr>
        <w:t>Goodfellow</w:t>
      </w:r>
      <w:r w:rsidR="00BC49D4">
        <w:rPr>
          <w:rFonts w:hint="eastAsia"/>
        </w:rPr>
        <w:t>在14年的另一篇论文</w:t>
      </w:r>
      <w:r w:rsidR="00A511F1">
        <w:rPr>
          <w:rFonts w:hint="eastAsia"/>
        </w:rPr>
        <w:t>（</w:t>
      </w:r>
      <w:r w:rsidR="00A511F1" w:rsidRPr="00A511F1">
        <w:t>https://arxiv.org/abs/1412.6515</w:t>
      </w:r>
      <w:r w:rsidR="00A511F1">
        <w:rPr>
          <w:rFonts w:hint="eastAsia"/>
        </w:rPr>
        <w:t>）</w:t>
      </w:r>
      <w:r w:rsidR="00BC49D4">
        <w:rPr>
          <w:rFonts w:hint="eastAsia"/>
        </w:rPr>
        <w:t>中</w:t>
      </w:r>
      <w:r w:rsidR="005730A9">
        <w:rPr>
          <w:rFonts w:hint="eastAsia"/>
        </w:rPr>
        <w:t>证明了</w:t>
      </w:r>
      <w:r w:rsidR="003272D1">
        <w:rPr>
          <w:rFonts w:hint="eastAsia"/>
        </w:rPr>
        <w:t>，</w:t>
      </w:r>
      <w:r w:rsidR="003A3805">
        <w:rPr>
          <w:rFonts w:hint="eastAsia"/>
        </w:rPr>
        <w:t>若</w:t>
      </w:r>
      <w:r w:rsidR="004D5B8B">
        <w:rPr>
          <w:rFonts w:hint="eastAsia"/>
        </w:rPr>
        <w:t>每次迭代</w:t>
      </w:r>
      <w:r w:rsidR="003A3805">
        <w:rPr>
          <w:rFonts w:hint="eastAsia"/>
        </w:rPr>
        <w:t>Discriminator</w:t>
      </w:r>
      <w:r w:rsidR="00E41200">
        <w:rPr>
          <w:rFonts w:hint="eastAsia"/>
        </w:rPr>
        <w:t>都达到</w:t>
      </w:r>
      <w:r w:rsidR="003A3805">
        <w:rPr>
          <w:rFonts w:hint="eastAsia"/>
        </w:rPr>
        <w:t>最优，</w:t>
      </w:r>
      <w:r w:rsidR="00780756">
        <w:rPr>
          <w:rFonts w:hint="eastAsia"/>
        </w:rPr>
        <w:t>Generator</w:t>
      </w:r>
      <w:r w:rsidR="003272D1">
        <w:rPr>
          <w:rFonts w:hint="eastAsia"/>
        </w:rPr>
        <w:t>采用</w:t>
      </w:r>
      <w:r w:rsidR="003A3805">
        <w:rPr>
          <w:rFonts w:hint="eastAsia"/>
        </w:rPr>
        <w:t>下面的</w:t>
      </w:r>
      <w:r w:rsidR="00780756">
        <w:rPr>
          <w:rFonts w:hint="eastAsia"/>
        </w:rPr>
        <w:t>loss，则</w:t>
      </w:r>
      <w:r w:rsidR="001508E4">
        <w:rPr>
          <w:rFonts w:hint="eastAsia"/>
        </w:rPr>
        <w:t>GANs等价于最大</w:t>
      </w:r>
      <w:r w:rsidR="00D27442">
        <w:rPr>
          <w:rFonts w:hint="eastAsia"/>
        </w:rPr>
        <w:t>化</w:t>
      </w:r>
      <w:r w:rsidR="001508E4">
        <w:rPr>
          <w:rFonts w:hint="eastAsia"/>
        </w:rPr>
        <w:t>似然函数</w:t>
      </w:r>
      <w:r w:rsidR="00251B31">
        <w:rPr>
          <w:rFonts w:hint="eastAsia"/>
        </w:rPr>
        <w:t>：</w:t>
      </w:r>
    </w:p>
    <w:p w:rsidR="00251B31" w:rsidRDefault="009F2792" w:rsidP="009F2792">
      <w:pPr>
        <w:jc w:val="center"/>
        <w:rPr>
          <w:rFonts w:hint="eastAsia"/>
        </w:rPr>
      </w:pPr>
      <w:r w:rsidRPr="009F2792">
        <w:rPr>
          <w:position w:val="-24"/>
        </w:rPr>
        <w:object w:dxaOrig="3159" w:dyaOrig="620">
          <v:shape id="_x0000_i1044" type="#_x0000_t75" style="width:158.25pt;height:30.75pt" o:ole="">
            <v:imagedata r:id="rId17" o:title=""/>
          </v:shape>
          <o:OLEObject Type="Embed" ProgID="Equation.DSMT4" ShapeID="_x0000_i1044" DrawAspect="Content" ObjectID="_1545934057" r:id="rId18"/>
        </w:object>
      </w:r>
    </w:p>
    <w:p w:rsidR="00AB6C29" w:rsidRDefault="0044008E" w:rsidP="00714CF5">
      <w:r>
        <w:rPr>
          <w:rFonts w:hint="eastAsia"/>
        </w:rPr>
        <w:t>至此，本文总共出现了</w:t>
      </w:r>
      <w:r w:rsidR="003C46BA">
        <w:rPr>
          <w:rFonts w:hint="eastAsia"/>
        </w:rPr>
        <w:t>三种loss</w:t>
      </w:r>
      <w:r>
        <w:rPr>
          <w:rFonts w:hint="eastAsia"/>
        </w:rPr>
        <w:t>，它们</w:t>
      </w:r>
      <w:r w:rsidR="003C46BA">
        <w:rPr>
          <w:rFonts w:hint="eastAsia"/>
        </w:rPr>
        <w:t>的</w:t>
      </w:r>
      <w:r w:rsidR="00B24687">
        <w:rPr>
          <w:rFonts w:hint="eastAsia"/>
        </w:rPr>
        <w:t>函数图像</w:t>
      </w:r>
      <w:r w:rsidR="00052678">
        <w:rPr>
          <w:rFonts w:hint="eastAsia"/>
        </w:rPr>
        <w:t>长这样：</w:t>
      </w:r>
    </w:p>
    <w:p w:rsidR="00052678" w:rsidRDefault="00ED48CC" w:rsidP="00714CF5">
      <w:pPr>
        <w:rPr>
          <w:rFonts w:hint="eastAsia"/>
        </w:rPr>
      </w:pPr>
      <w:r w:rsidRPr="00ED48CC">
        <w:rPr>
          <w:noProof/>
        </w:rPr>
        <w:drawing>
          <wp:inline distT="0" distB="0" distL="0" distR="0">
            <wp:extent cx="5274310" cy="2491074"/>
            <wp:effectExtent l="0" t="0" r="2540" b="5080"/>
            <wp:docPr id="6" name="图片 6" descr="D:\学习\研究生\学术兴趣小组\20170113[DL]GANs_tutorial\imgs\plot_loss_func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学习\研究生\学术兴趣小组\20170113[DL]GANs_tutorial\imgs\plot_loss_function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91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DFA" w:rsidRDefault="008E7DFA" w:rsidP="00714CF5"/>
    <w:p w:rsidR="00324278" w:rsidRDefault="00032CC9" w:rsidP="008E7DFA">
      <w:pPr>
        <w:spacing w:line="360" w:lineRule="auto"/>
        <w:rPr>
          <w:b/>
          <w:sz w:val="24"/>
        </w:rPr>
      </w:pPr>
      <w:r w:rsidRPr="008E7DFA">
        <w:rPr>
          <w:rFonts w:hint="eastAsia"/>
          <w:b/>
          <w:sz w:val="24"/>
        </w:rPr>
        <w:t>GANs实验效果</w:t>
      </w:r>
    </w:p>
    <w:p w:rsidR="00B64941" w:rsidRDefault="00081038" w:rsidP="00B64941">
      <w:r>
        <w:rPr>
          <w:rFonts w:hint="eastAsia"/>
        </w:rPr>
        <w:t>根据Goodfellow</w:t>
      </w:r>
      <w:r>
        <w:t xml:space="preserve"> </w:t>
      </w:r>
      <w:r>
        <w:rPr>
          <w:rFonts w:hint="eastAsia"/>
        </w:rPr>
        <w:t>2014年的论文，</w:t>
      </w:r>
      <w:r w:rsidR="00C723C7">
        <w:rPr>
          <w:rFonts w:hint="eastAsia"/>
        </w:rPr>
        <w:t>GANs</w:t>
      </w:r>
      <w:r w:rsidR="004936A5">
        <w:rPr>
          <w:rFonts w:hint="eastAsia"/>
        </w:rPr>
        <w:t>在</w:t>
      </w:r>
      <w:r w:rsidR="00FA5E80">
        <w:rPr>
          <w:rFonts w:hint="eastAsia"/>
        </w:rPr>
        <w:t>MNIST和TFD数据集上训练，产生的样本更接近于真实分布</w:t>
      </w:r>
      <w:r w:rsidR="00AD4EF3">
        <w:rPr>
          <w:rFonts w:hint="eastAsia"/>
        </w:rPr>
        <w:t>（</w:t>
      </w:r>
      <w:r w:rsidR="007E6B06">
        <w:rPr>
          <w:rFonts w:hint="eastAsia"/>
        </w:rPr>
        <w:t>参看下图中</w:t>
      </w:r>
      <w:r w:rsidR="00AD4EF3">
        <w:rPr>
          <w:rFonts w:hint="eastAsia"/>
        </w:rPr>
        <w:t>的Table</w:t>
      </w:r>
      <w:r w:rsidR="00AD4EF3">
        <w:t xml:space="preserve"> 1</w:t>
      </w:r>
      <w:r w:rsidR="00AD4EF3">
        <w:rPr>
          <w:rFonts w:hint="eastAsia"/>
        </w:rPr>
        <w:t>）</w:t>
      </w:r>
      <w:r w:rsidR="00FA5E80">
        <w:rPr>
          <w:rFonts w:hint="eastAsia"/>
        </w:rPr>
        <w:t>。</w:t>
      </w:r>
      <w:r w:rsidR="005B722E">
        <w:rPr>
          <w:rFonts w:hint="eastAsia"/>
        </w:rPr>
        <w:t>然而，虽然效果更好，GANs也存在一些问题</w:t>
      </w:r>
      <w:r w:rsidR="00F83FA9">
        <w:rPr>
          <w:rFonts w:hint="eastAsia"/>
        </w:rPr>
        <w:t>（如下面的Figure</w:t>
      </w:r>
      <w:r w:rsidR="00F83FA9">
        <w:t xml:space="preserve"> 29</w:t>
      </w:r>
      <w:r w:rsidR="00F83FA9">
        <w:rPr>
          <w:rFonts w:hint="eastAsia"/>
        </w:rPr>
        <w:t>和30）</w:t>
      </w:r>
      <w:r w:rsidR="005B722E">
        <w:rPr>
          <w:rFonts w:hint="eastAsia"/>
        </w:rPr>
        <w:t>，</w:t>
      </w:r>
      <w:r w:rsidR="001E1486">
        <w:rPr>
          <w:rFonts w:hint="eastAsia"/>
        </w:rPr>
        <w:t>话不多说</w:t>
      </w:r>
      <w:r w:rsidR="00B64941">
        <w:rPr>
          <w:rFonts w:hint="eastAsia"/>
        </w:rPr>
        <w:t>，看图。</w:t>
      </w:r>
    </w:p>
    <w:p w:rsidR="00451C3E" w:rsidRPr="00B64941" w:rsidRDefault="00451C3E" w:rsidP="00B64941">
      <w:pPr>
        <w:rPr>
          <w:rFonts w:hint="eastAsia"/>
        </w:rPr>
      </w:pPr>
      <w:r w:rsidRPr="00451C3E">
        <w:rPr>
          <w:noProof/>
        </w:rPr>
        <w:lastRenderedPageBreak/>
        <w:drawing>
          <wp:inline distT="0" distB="0" distL="0" distR="0">
            <wp:extent cx="5274310" cy="1740639"/>
            <wp:effectExtent l="0" t="0" r="2540" b="0"/>
            <wp:docPr id="11" name="图片 11" descr="D:\学习\研究生\学术兴趣小组\20170113[DL]GANs_tutorial\imgs\experimental_results_log_likelihood_estima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学习\研究生\学术兴趣小组\20170113[DL]GANs_tutorial\imgs\experimental_results_log_likelihood_estimate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40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108" w:rsidRDefault="00501108" w:rsidP="007B3A20">
      <w:pPr>
        <w:jc w:val="center"/>
      </w:pPr>
      <w:r w:rsidRPr="007B3A20">
        <w:rPr>
          <w:noProof/>
        </w:rPr>
        <w:drawing>
          <wp:inline distT="0" distB="0" distL="0" distR="0" wp14:anchorId="1D4D07AC" wp14:editId="2F2C0197">
            <wp:extent cx="5274310" cy="4782820"/>
            <wp:effectExtent l="0" t="0" r="2540" b="0"/>
            <wp:docPr id="8" name="图片 8" descr="D:\学习\研究生\学术兴趣小组\20170113[DL]GANs_tutorial\imgs\experimental_results_mnist+tfd+cifar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:\学习\研究生\学术兴趣小组\20170113[DL]GANs_tutorial\imgs\experimental_results_mnist+tfd+cifar10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8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E36" w:rsidRDefault="00457E36" w:rsidP="007B3A20">
      <w:pPr>
        <w:jc w:val="center"/>
        <w:rPr>
          <w:rFonts w:hint="eastAsia"/>
        </w:rPr>
      </w:pPr>
    </w:p>
    <w:p w:rsidR="00032CC9" w:rsidRDefault="00275EE5" w:rsidP="007B3A20">
      <w:pPr>
        <w:jc w:val="center"/>
        <w:rPr>
          <w:rFonts w:hint="eastAsia"/>
        </w:rPr>
      </w:pPr>
      <w:r w:rsidRPr="00275EE5">
        <w:rPr>
          <w:noProof/>
        </w:rPr>
        <w:lastRenderedPageBreak/>
        <w:drawing>
          <wp:inline distT="0" distB="0" distL="0" distR="0">
            <wp:extent cx="5274310" cy="3129188"/>
            <wp:effectExtent l="0" t="0" r="2540" b="0"/>
            <wp:docPr id="7" name="图片 7" descr="D:\学习\研究生\学术兴趣小组\20170113[DL]GANs_tutorial\imgs\experimental_results_imagene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学习\研究生\学术兴趣小组\20170113[DL]GANs_tutorial\imgs\experimental_results_imagenet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CC9" w:rsidRDefault="004158BC" w:rsidP="00714CF5">
      <w:r w:rsidRPr="004158BC">
        <w:rPr>
          <w:noProof/>
        </w:rPr>
        <w:drawing>
          <wp:inline distT="0" distB="0" distL="0" distR="0">
            <wp:extent cx="5274310" cy="3428302"/>
            <wp:effectExtent l="0" t="0" r="2540" b="1270"/>
            <wp:docPr id="9" name="图片 9" descr="D:\学习\研究生\学术兴趣小组\20170113[DL]GANs_tutorial\imgs\experimental_results_imagenet_problem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学习\研究生\学术兴趣小组\20170113[DL]GANs_tutorial\imgs\experimental_results_imagenet_problems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28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8BC" w:rsidRDefault="004158BC" w:rsidP="00714CF5">
      <w:pPr>
        <w:rPr>
          <w:rFonts w:hint="eastAsia"/>
        </w:rPr>
      </w:pPr>
      <w:r w:rsidRPr="004158BC">
        <w:rPr>
          <w:noProof/>
        </w:rPr>
        <w:lastRenderedPageBreak/>
        <w:drawing>
          <wp:inline distT="0" distB="0" distL="0" distR="0">
            <wp:extent cx="5274310" cy="3645479"/>
            <wp:effectExtent l="0" t="0" r="2540" b="0"/>
            <wp:docPr id="10" name="图片 10" descr="D:\学习\研究生\学术兴趣小组\20170113[DL]GANs_tutorial\imgs\experimental_results_imagenet_problems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:\学习\研究生\学术兴趣小组\20170113[DL]GANs_tutorial\imgs\experimental_results_imagenet_problems_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5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973" w:rsidRPr="00007808" w:rsidRDefault="00FD1973" w:rsidP="00007808">
      <w:pPr>
        <w:spacing w:line="360" w:lineRule="auto"/>
        <w:rPr>
          <w:b/>
          <w:sz w:val="24"/>
        </w:rPr>
      </w:pPr>
      <w:r w:rsidRPr="00007808">
        <w:rPr>
          <w:rFonts w:hint="eastAsia"/>
          <w:b/>
          <w:sz w:val="24"/>
        </w:rPr>
        <w:t>GANs优缺点</w:t>
      </w:r>
    </w:p>
    <w:p w:rsidR="00FD1973" w:rsidRDefault="00F777CF" w:rsidP="00714CF5">
      <w:r>
        <w:rPr>
          <w:rFonts w:hint="eastAsia"/>
        </w:rPr>
        <w:t>优点</w:t>
      </w:r>
      <w:r w:rsidR="00F11BDF">
        <w:rPr>
          <w:rFonts w:hint="eastAsia"/>
        </w:rPr>
        <w:t>：</w:t>
      </w:r>
    </w:p>
    <w:p w:rsidR="00F777CF" w:rsidRDefault="00B83400" w:rsidP="00523DE1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相比于FVBNs</w:t>
      </w:r>
      <w:r w:rsidR="00523DE1">
        <w:rPr>
          <w:rFonts w:hint="eastAsia"/>
        </w:rPr>
        <w:t>（全可见信念网络，</w:t>
      </w:r>
      <w:r w:rsidR="00523DE1" w:rsidRPr="00523DE1">
        <w:t>Fully visible belief networks</w:t>
      </w:r>
      <w:r w:rsidR="00523DE1">
        <w:rPr>
          <w:rFonts w:hint="eastAsia"/>
        </w:rPr>
        <w:t>）</w:t>
      </w:r>
      <w:r w:rsidR="00E5462E">
        <w:rPr>
          <w:rFonts w:hint="eastAsia"/>
        </w:rPr>
        <w:t>模型</w:t>
      </w:r>
      <w:r>
        <w:rPr>
          <w:rFonts w:hint="eastAsia"/>
        </w:rPr>
        <w:t>，</w:t>
      </w:r>
      <w:r w:rsidR="00CD7444">
        <w:rPr>
          <w:rFonts w:hint="eastAsia"/>
        </w:rPr>
        <w:t>GAN</w:t>
      </w:r>
      <w:r w:rsidR="00CD7444">
        <w:t>s</w:t>
      </w:r>
      <w:r w:rsidR="00B50129">
        <w:rPr>
          <w:rFonts w:hint="eastAsia"/>
        </w:rPr>
        <w:t>能并行生成样本，不需要逐维产生。</w:t>
      </w:r>
    </w:p>
    <w:p w:rsidR="009C479C" w:rsidRDefault="007D3090" w:rsidP="007D3090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相比于玻尔兹曼机（</w:t>
      </w:r>
      <w:r w:rsidRPr="007D3090">
        <w:t>Boltzmann machines</w:t>
      </w:r>
      <w:r>
        <w:rPr>
          <w:rFonts w:hint="eastAsia"/>
        </w:rPr>
        <w:t>）、非线性ICA（non-linear ICA）等生成模型，</w:t>
      </w:r>
      <w:r w:rsidR="00386446">
        <w:rPr>
          <w:rFonts w:hint="eastAsia"/>
        </w:rPr>
        <w:t>GANs</w:t>
      </w:r>
      <w:r w:rsidR="00E15CAC">
        <w:rPr>
          <w:rFonts w:hint="eastAsia"/>
        </w:rPr>
        <w:t>对</w:t>
      </w:r>
      <w:r w:rsidR="00386446">
        <w:rPr>
          <w:rFonts w:hint="eastAsia"/>
        </w:rPr>
        <w:t>Generator</w:t>
      </w:r>
      <w:r w:rsidR="00E15CAC">
        <w:rPr>
          <w:rFonts w:hint="eastAsia"/>
        </w:rPr>
        <w:t>的设计的限制很少</w:t>
      </w:r>
      <w:r w:rsidR="00D1428E">
        <w:rPr>
          <w:rFonts w:hint="eastAsia"/>
        </w:rPr>
        <w:t>。</w:t>
      </w:r>
    </w:p>
    <w:p w:rsidR="00F94DEC" w:rsidRDefault="006D53F8" w:rsidP="007D3090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理论上</w:t>
      </w:r>
      <w:r w:rsidR="00D62044">
        <w:rPr>
          <w:rFonts w:hint="eastAsia"/>
        </w:rPr>
        <w:t>保证了某些GANs</w:t>
      </w:r>
      <w:r>
        <w:rPr>
          <w:rFonts w:hint="eastAsia"/>
        </w:rPr>
        <w:t>能够收敛到纳什均衡</w:t>
      </w:r>
      <w:r w:rsidR="004E7B05">
        <w:rPr>
          <w:rFonts w:hint="eastAsia"/>
        </w:rPr>
        <w:t>。</w:t>
      </w:r>
    </w:p>
    <w:p w:rsidR="009B31C1" w:rsidRDefault="0086625A" w:rsidP="007D3090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最重要的是，</w:t>
      </w:r>
      <w:r w:rsidR="00870589">
        <w:rPr>
          <w:rFonts w:hint="eastAsia"/>
        </w:rPr>
        <w:t>相比于其他生成模型，</w:t>
      </w:r>
      <w:r w:rsidR="0080118F">
        <w:rPr>
          <w:rFonts w:hint="eastAsia"/>
        </w:rPr>
        <w:t>GANs</w:t>
      </w:r>
      <w:r w:rsidR="00870589">
        <w:rPr>
          <w:rFonts w:hint="eastAsia"/>
        </w:rPr>
        <w:t>产生的</w:t>
      </w:r>
      <w:r w:rsidR="0080118F">
        <w:rPr>
          <w:rFonts w:hint="eastAsia"/>
        </w:rPr>
        <w:t>样本</w:t>
      </w:r>
      <w:r w:rsidR="00870589">
        <w:rPr>
          <w:rFonts w:hint="eastAsia"/>
        </w:rPr>
        <w:t>更好。</w:t>
      </w:r>
      <w:r w:rsidR="005841AD">
        <w:rPr>
          <w:rFonts w:hint="eastAsia"/>
        </w:rPr>
        <w:t>（这一条是主观判断...）</w:t>
      </w:r>
    </w:p>
    <w:p w:rsidR="00F62F03" w:rsidRDefault="00F62F03" w:rsidP="00714CF5"/>
    <w:p w:rsidR="005330F0" w:rsidRDefault="0093033D" w:rsidP="00714CF5">
      <w:r>
        <w:rPr>
          <w:rFonts w:hint="eastAsia"/>
        </w:rPr>
        <w:t>缺点：</w:t>
      </w:r>
    </w:p>
    <w:p w:rsidR="0093033D" w:rsidRDefault="00F74CFF" w:rsidP="00F74CF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训练GANs实际上是在</w:t>
      </w:r>
      <w:r w:rsidR="00F32B00">
        <w:rPr>
          <w:rFonts w:hint="eastAsia"/>
        </w:rPr>
        <w:t>找纳什均衡解</w:t>
      </w:r>
      <w:r w:rsidR="0003104C">
        <w:rPr>
          <w:rFonts w:hint="eastAsia"/>
        </w:rPr>
        <w:t>，这比优化</w:t>
      </w:r>
      <w:r w:rsidR="00CF48A8">
        <w:rPr>
          <w:rFonts w:hint="eastAsia"/>
        </w:rPr>
        <w:t>一个</w:t>
      </w:r>
      <w:r w:rsidR="0003104C">
        <w:rPr>
          <w:rFonts w:hint="eastAsia"/>
        </w:rPr>
        <w:t>目标函数要</w:t>
      </w:r>
      <w:r w:rsidR="00BD4C47">
        <w:rPr>
          <w:rFonts w:hint="eastAsia"/>
        </w:rPr>
        <w:t>困</w:t>
      </w:r>
      <w:r w:rsidR="0003104C">
        <w:rPr>
          <w:rFonts w:hint="eastAsia"/>
        </w:rPr>
        <w:t>难</w:t>
      </w:r>
      <w:r w:rsidR="00CF48A8">
        <w:rPr>
          <w:rFonts w:hint="eastAsia"/>
        </w:rPr>
        <w:t>。</w:t>
      </w:r>
    </w:p>
    <w:p w:rsidR="00BD4C47" w:rsidRDefault="00082BB4" w:rsidP="00F74CFF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GANs生成的图像比较sharp，</w:t>
      </w:r>
      <w:r w:rsidR="00773804">
        <w:rPr>
          <w:rFonts w:hint="eastAsia"/>
        </w:rPr>
        <w:t>也就是说，</w:t>
      </w:r>
      <w:r w:rsidR="00B415AA">
        <w:rPr>
          <w:rFonts w:hint="eastAsia"/>
        </w:rPr>
        <w:t>它倾向于生成相似的图像</w:t>
      </w:r>
      <w:r w:rsidR="000B5C2C">
        <w:rPr>
          <w:rFonts w:hint="eastAsia"/>
        </w:rPr>
        <w:t>。</w:t>
      </w:r>
      <w:r w:rsidR="00C95C76">
        <w:rPr>
          <w:rFonts w:hint="eastAsia"/>
        </w:rPr>
        <w:t>作者在2016 NIPS</w:t>
      </w:r>
      <w:r w:rsidR="00C95C76">
        <w:t xml:space="preserve"> </w:t>
      </w:r>
      <w:r w:rsidR="00C95C76">
        <w:rPr>
          <w:rFonts w:hint="eastAsia"/>
        </w:rPr>
        <w:t>tutorial中</w:t>
      </w:r>
      <w:r w:rsidR="00BE1E1A">
        <w:rPr>
          <w:rFonts w:hint="eastAsia"/>
        </w:rPr>
        <w:t>指出，这个缺陷与采用何种KL散度作为loss无关，而</w:t>
      </w:r>
      <w:r w:rsidR="005667B4">
        <w:rPr>
          <w:rFonts w:hint="eastAsia"/>
        </w:rPr>
        <w:t>可能</w:t>
      </w:r>
      <w:r w:rsidR="00066CCB">
        <w:rPr>
          <w:rFonts w:hint="eastAsia"/>
        </w:rPr>
        <w:t>是</w:t>
      </w:r>
      <w:r w:rsidR="00BE1E1A">
        <w:rPr>
          <w:rFonts w:hint="eastAsia"/>
        </w:rPr>
        <w:t>与训练过程有关。</w:t>
      </w:r>
      <w:r w:rsidR="00340A61">
        <w:rPr>
          <w:rFonts w:hint="eastAsia"/>
        </w:rPr>
        <w:t>详细的讨论可以参看参考文献2的</w:t>
      </w:r>
      <w:r w:rsidR="003C279B">
        <w:rPr>
          <w:rFonts w:hint="eastAsia"/>
        </w:rPr>
        <w:t>3.2.5</w:t>
      </w:r>
      <w:r w:rsidR="00F038CE">
        <w:rPr>
          <w:rFonts w:hint="eastAsia"/>
        </w:rPr>
        <w:t>和5.1.1</w:t>
      </w:r>
      <w:r w:rsidR="003C279B">
        <w:rPr>
          <w:rFonts w:hint="eastAsia"/>
        </w:rPr>
        <w:t>章节。</w:t>
      </w:r>
      <w:r w:rsidR="00447E83">
        <w:rPr>
          <w:rFonts w:hint="eastAsia"/>
        </w:rPr>
        <w:t>PS：这是一个非常重要的问题，</w:t>
      </w:r>
      <w:r w:rsidR="00215091">
        <w:rPr>
          <w:rFonts w:hint="eastAsia"/>
        </w:rPr>
        <w:t>如果想深入理解GANs，</w:t>
      </w:r>
      <w:r w:rsidR="00447E83">
        <w:rPr>
          <w:rFonts w:hint="eastAsia"/>
        </w:rPr>
        <w:t>请务必</w:t>
      </w:r>
      <w:r w:rsidR="00215091">
        <w:rPr>
          <w:rFonts w:hint="eastAsia"/>
        </w:rPr>
        <w:t>阅读原文</w:t>
      </w:r>
      <w:r w:rsidR="00FA7782">
        <w:rPr>
          <w:rFonts w:hint="eastAsia"/>
        </w:rPr>
        <w:t>详细了解。</w:t>
      </w:r>
    </w:p>
    <w:p w:rsidR="0093033D" w:rsidRDefault="0093033D" w:rsidP="00714CF5">
      <w:pPr>
        <w:rPr>
          <w:rFonts w:hint="eastAsia"/>
        </w:rPr>
      </w:pPr>
    </w:p>
    <w:p w:rsidR="0098400C" w:rsidRDefault="00A82B06" w:rsidP="00714CF5">
      <w:r>
        <w:rPr>
          <w:rFonts w:hint="eastAsia"/>
        </w:rPr>
        <w:t xml:space="preserve">PS： </w:t>
      </w:r>
      <w:r w:rsidR="00F80A3E">
        <w:rPr>
          <w:rFonts w:hint="eastAsia"/>
        </w:rPr>
        <w:t>如果看完你还是没理解是怎么做的，那就看代码吧，网上的代码很多，点击阅读原文</w:t>
      </w:r>
      <w:r w:rsidR="000B6A0A">
        <w:rPr>
          <w:rFonts w:hint="eastAsia"/>
        </w:rPr>
        <w:t>（Ian</w:t>
      </w:r>
      <w:r w:rsidR="000B6A0A">
        <w:t xml:space="preserve"> Goodfellow 2014</w:t>
      </w:r>
      <w:r w:rsidR="000B6A0A">
        <w:rPr>
          <w:rFonts w:hint="eastAsia"/>
        </w:rPr>
        <w:t>年论文的代码）</w:t>
      </w:r>
      <w:r w:rsidR="00F80A3E">
        <w:rPr>
          <w:rFonts w:hint="eastAsia"/>
        </w:rPr>
        <w:t>或者看</w:t>
      </w:r>
      <w:r w:rsidR="0038448B">
        <w:rPr>
          <w:rFonts w:hint="eastAsia"/>
        </w:rPr>
        <w:t>文末</w:t>
      </w:r>
      <w:r w:rsidR="002E052D">
        <w:rPr>
          <w:rFonts w:hint="eastAsia"/>
        </w:rPr>
        <w:t>给</w:t>
      </w:r>
      <w:r w:rsidR="0038448B">
        <w:rPr>
          <w:rFonts w:hint="eastAsia"/>
        </w:rPr>
        <w:t>的代码链接</w:t>
      </w:r>
      <w:r w:rsidR="00985C2A">
        <w:rPr>
          <w:rFonts w:hint="eastAsia"/>
        </w:rPr>
        <w:t>（</w:t>
      </w:r>
      <w:r w:rsidR="00B14B94">
        <w:rPr>
          <w:rFonts w:hint="eastAsia"/>
        </w:rPr>
        <w:t>有simple版本的代码</w:t>
      </w:r>
      <w:r w:rsidR="00985C2A">
        <w:rPr>
          <w:rFonts w:hint="eastAsia"/>
        </w:rPr>
        <w:t>）</w:t>
      </w:r>
      <w:r w:rsidR="0038448B">
        <w:rPr>
          <w:rFonts w:hint="eastAsia"/>
        </w:rPr>
        <w:t>。</w:t>
      </w:r>
      <w:r w:rsidR="00376DB7">
        <w:rPr>
          <w:rFonts w:hint="eastAsia"/>
        </w:rPr>
        <w:t>阅读源码对于理解文献的方法有很大的好处（前提是源码好理解...）</w:t>
      </w:r>
      <w:r w:rsidR="009B5697">
        <w:rPr>
          <w:rFonts w:hint="eastAsia"/>
        </w:rPr>
        <w:t>；看完</w:t>
      </w:r>
      <w:r w:rsidR="00010A9F">
        <w:rPr>
          <w:rFonts w:hint="eastAsia"/>
        </w:rPr>
        <w:t>论文自己复现论文结果</w:t>
      </w:r>
      <w:r w:rsidR="00815815">
        <w:rPr>
          <w:rFonts w:hint="eastAsia"/>
        </w:rPr>
        <w:t>对于进一步理解论文，甚至改进方法都有很大的帮助。</w:t>
      </w:r>
      <w:r w:rsidR="00EC0BD3">
        <w:rPr>
          <w:rFonts w:hint="eastAsia"/>
        </w:rPr>
        <w:t>这也是我目前在做的事情。</w:t>
      </w:r>
    </w:p>
    <w:p w:rsidR="00FE6A95" w:rsidRDefault="00FE6A95"/>
    <w:p w:rsidR="00932825" w:rsidRPr="00932825" w:rsidRDefault="00932825" w:rsidP="00932825">
      <w:pPr>
        <w:spacing w:line="360" w:lineRule="auto"/>
        <w:rPr>
          <w:b/>
          <w:sz w:val="24"/>
        </w:rPr>
      </w:pPr>
      <w:r w:rsidRPr="00932825">
        <w:rPr>
          <w:rFonts w:hint="eastAsia"/>
          <w:b/>
          <w:sz w:val="24"/>
        </w:rPr>
        <w:t>参考文献</w:t>
      </w:r>
    </w:p>
    <w:p w:rsidR="00932825" w:rsidRDefault="00932825">
      <w:pPr>
        <w:rPr>
          <w:rFonts w:hint="eastAsia"/>
        </w:rPr>
      </w:pPr>
    </w:p>
    <w:p w:rsidR="00FE6A95" w:rsidRPr="00CE59F1" w:rsidRDefault="00CE59F1" w:rsidP="00643A0C">
      <w:pPr>
        <w:pStyle w:val="a3"/>
        <w:numPr>
          <w:ilvl w:val="0"/>
          <w:numId w:val="2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lastRenderedPageBreak/>
        <w:t>Goodfellow I, Pouget-Abadie J, Mirza M, et al. Generative adversarial nets[C]//Advances in Neural Information Processing Systems. 2014: 2672-2680.</w:t>
      </w:r>
    </w:p>
    <w:p w:rsidR="00CE59F1" w:rsidRPr="00704D67" w:rsidRDefault="00CE59F1" w:rsidP="00643A0C">
      <w:pPr>
        <w:pStyle w:val="a3"/>
        <w:numPr>
          <w:ilvl w:val="0"/>
          <w:numId w:val="2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t>Goodfellow I. NIPS 2016 Tutorial: Generative Adversarial Networks[J]. arXiv preprint arXiv:1701.00160, 2016.</w:t>
      </w:r>
    </w:p>
    <w:p w:rsidR="00704D67" w:rsidRPr="00D11848" w:rsidRDefault="0008663F" w:rsidP="00643A0C">
      <w:pPr>
        <w:pStyle w:val="a3"/>
        <w:numPr>
          <w:ilvl w:val="0"/>
          <w:numId w:val="2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t>Goodfellow I J. On distinguishability criteria for estimating generative models[J]. arXiv preprint arXiv:1412.6515, 2014.</w:t>
      </w:r>
    </w:p>
    <w:p w:rsidR="00F103A5" w:rsidRDefault="00F103A5" w:rsidP="00D11848">
      <w:pPr>
        <w:rPr>
          <w:rFonts w:hint="eastAsia"/>
        </w:rPr>
      </w:pPr>
    </w:p>
    <w:p w:rsidR="00D11848" w:rsidRPr="00F103A5" w:rsidRDefault="00AF5DAD" w:rsidP="00F103A5">
      <w:pPr>
        <w:spacing w:line="360" w:lineRule="auto"/>
        <w:rPr>
          <w:rFonts w:hint="eastAsia"/>
          <w:b/>
          <w:sz w:val="24"/>
        </w:rPr>
      </w:pPr>
      <w:r w:rsidRPr="00F103A5">
        <w:rPr>
          <w:rFonts w:hint="eastAsia"/>
          <w:b/>
          <w:sz w:val="24"/>
        </w:rPr>
        <w:t>GANs</w:t>
      </w:r>
      <w:r w:rsidR="00830578" w:rsidRPr="00F103A5">
        <w:rPr>
          <w:rFonts w:hint="eastAsia"/>
          <w:b/>
          <w:sz w:val="24"/>
        </w:rPr>
        <w:t>代码</w:t>
      </w:r>
    </w:p>
    <w:p w:rsidR="00F103A5" w:rsidRDefault="00F103A5" w:rsidP="00D11848"/>
    <w:p w:rsidR="006E6DC9" w:rsidRDefault="00D467C4" w:rsidP="00932825">
      <w:pPr>
        <w:pStyle w:val="a3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Theano</w:t>
      </w:r>
      <w:r>
        <w:t>+pylearn2</w:t>
      </w:r>
      <w:r>
        <w:rPr>
          <w:rFonts w:hint="eastAsia"/>
        </w:rPr>
        <w:t>版本（</w:t>
      </w:r>
      <w:r w:rsidR="008F2BA8">
        <w:rPr>
          <w:rFonts w:hint="eastAsia"/>
        </w:rPr>
        <w:t>Goodfellow提供</w:t>
      </w:r>
      <w:r>
        <w:rPr>
          <w:rFonts w:hint="eastAsia"/>
        </w:rPr>
        <w:t xml:space="preserve">）： </w:t>
      </w:r>
      <w:hyperlink r:id="rId25" w:history="1">
        <w:r w:rsidR="00932825" w:rsidRPr="003E31E3">
          <w:rPr>
            <w:rStyle w:val="a4"/>
          </w:rPr>
          <w:t>https://github.com/goodfeli/adversarial</w:t>
        </w:r>
      </w:hyperlink>
      <w:r w:rsidR="00932825">
        <w:t xml:space="preserve"> </w:t>
      </w:r>
    </w:p>
    <w:p w:rsidR="00AF5DAD" w:rsidRDefault="0027398C" w:rsidP="006E6DC9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 xml:space="preserve">Keras版本： </w:t>
      </w:r>
      <w:hyperlink r:id="rId26" w:history="1">
        <w:r w:rsidR="00176CFF" w:rsidRPr="003E31E3">
          <w:rPr>
            <w:rStyle w:val="a4"/>
          </w:rPr>
          <w:t>https://github.com/jhayes14/GAN</w:t>
        </w:r>
      </w:hyperlink>
    </w:p>
    <w:p w:rsidR="00176CFF" w:rsidRDefault="00E242EC" w:rsidP="00E242E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 xml:space="preserve">Tensorflow版本（含GANs+VAEs+DRAW）： </w:t>
      </w:r>
      <w:hyperlink r:id="rId27" w:history="1">
        <w:r w:rsidR="00C365CF" w:rsidRPr="003E31E3">
          <w:rPr>
            <w:rStyle w:val="a4"/>
          </w:rPr>
          <w:t>https://github.com/ikostrikov/TensorFlow-VAE-GAN-DRAW</w:t>
        </w:r>
      </w:hyperlink>
      <w:r w:rsidR="00C365CF">
        <w:t xml:space="preserve"> </w:t>
      </w:r>
    </w:p>
    <w:p w:rsidR="00B9000B" w:rsidRDefault="00B9000B" w:rsidP="00B9000B"/>
    <w:p w:rsidR="00F103A5" w:rsidRPr="00F103A5" w:rsidRDefault="00F103A5" w:rsidP="00F103A5">
      <w:pPr>
        <w:spacing w:line="360" w:lineRule="auto"/>
        <w:rPr>
          <w:b/>
          <w:sz w:val="24"/>
        </w:rPr>
      </w:pPr>
      <w:r w:rsidRPr="00F103A5">
        <w:rPr>
          <w:rFonts w:hint="eastAsia"/>
          <w:b/>
          <w:sz w:val="24"/>
        </w:rPr>
        <w:t>下期预告</w:t>
      </w:r>
    </w:p>
    <w:p w:rsidR="00F103A5" w:rsidRDefault="00F103A5" w:rsidP="00B9000B">
      <w:pPr>
        <w:rPr>
          <w:rFonts w:hint="eastAsia"/>
        </w:rPr>
      </w:pPr>
    </w:p>
    <w:p w:rsidR="00CE122A" w:rsidRDefault="00B9000B" w:rsidP="00B9000B">
      <w:r>
        <w:rPr>
          <w:rFonts w:hint="eastAsia"/>
        </w:rPr>
        <w:t>下期</w:t>
      </w:r>
      <w:r w:rsidR="00BA6512">
        <w:rPr>
          <w:rFonts w:hint="eastAsia"/>
        </w:rPr>
        <w:t>我们继续</w:t>
      </w:r>
      <w:r w:rsidR="00F95616">
        <w:rPr>
          <w:rFonts w:hint="eastAsia"/>
        </w:rPr>
        <w:t>介绍</w:t>
      </w:r>
      <w:r w:rsidR="002D1DD4">
        <w:rPr>
          <w:rFonts w:hint="eastAsia"/>
        </w:rPr>
        <w:t>生成</w:t>
      </w:r>
      <w:r w:rsidR="002D1DD4">
        <w:t>模型</w:t>
      </w:r>
      <w:r w:rsidR="00F95616">
        <w:rPr>
          <w:rFonts w:hint="eastAsia"/>
        </w:rPr>
        <w:t>。</w:t>
      </w:r>
      <w:r w:rsidR="00D437AB">
        <w:rPr>
          <w:rFonts w:hint="eastAsia"/>
        </w:rPr>
        <w:t>按照Goodfellow在2016 NIPS</w:t>
      </w:r>
      <w:r w:rsidR="00D437AB">
        <w:t xml:space="preserve"> </w:t>
      </w:r>
      <w:r w:rsidR="00D437AB">
        <w:rPr>
          <w:rFonts w:hint="eastAsia"/>
        </w:rPr>
        <w:t>tutorial中的分类</w:t>
      </w:r>
      <w:r w:rsidR="000366FF">
        <w:rPr>
          <w:rFonts w:hint="eastAsia"/>
        </w:rPr>
        <w:t>（仅考虑能使用最大化似然函数进行优化的模型）</w:t>
      </w:r>
      <w:r w:rsidR="00D437AB">
        <w:rPr>
          <w:rFonts w:hint="eastAsia"/>
        </w:rPr>
        <w:t>，</w:t>
      </w:r>
      <w:r w:rsidR="002D4E90">
        <w:rPr>
          <w:rFonts w:hint="eastAsia"/>
        </w:rPr>
        <w:t>生成模型分为两大类：有显式密度函数、没有显式密度函数。</w:t>
      </w:r>
      <w:r w:rsidR="00AE0F75">
        <w:rPr>
          <w:rFonts w:hint="eastAsia"/>
        </w:rPr>
        <w:t>显然</w:t>
      </w:r>
      <w:r w:rsidR="00254E68">
        <w:rPr>
          <w:rFonts w:hint="eastAsia"/>
        </w:rPr>
        <w:t>GANs属于后者。</w:t>
      </w:r>
    </w:p>
    <w:p w:rsidR="00CB0E11" w:rsidRDefault="00001762" w:rsidP="00B9000B">
      <w:r>
        <w:rPr>
          <w:rFonts w:hint="eastAsia"/>
        </w:rPr>
        <w:t>下期我们介绍GANs的后续发展</w:t>
      </w:r>
      <w:r w:rsidR="00A60768">
        <w:rPr>
          <w:rFonts w:hint="eastAsia"/>
        </w:rPr>
        <w:t>：</w:t>
      </w:r>
      <w:r w:rsidR="00E47FB5">
        <w:rPr>
          <w:rFonts w:hint="eastAsia"/>
        </w:rPr>
        <w:t>DCGAN（</w:t>
      </w:r>
      <w:r w:rsidR="00E47FB5">
        <w:rPr>
          <w:rFonts w:ascii="Segoe UI" w:hAnsi="Segoe UI" w:cs="Segoe UI"/>
          <w:color w:val="333333"/>
          <w:shd w:val="clear" w:color="auto" w:fill="FFFFFF"/>
        </w:rPr>
        <w:t>Deep Convolutional Generative Adversarial Networks</w:t>
      </w:r>
      <w:r w:rsidR="00E47FB5">
        <w:rPr>
          <w:rStyle w:val="apple-converted-space"/>
          <w:rFonts w:ascii="Segoe UI" w:hAnsi="Segoe UI" w:cs="Segoe UI"/>
          <w:color w:val="333333"/>
          <w:shd w:val="clear" w:color="auto" w:fill="FFFFFF"/>
        </w:rPr>
        <w:t> </w:t>
      </w:r>
      <w:r w:rsidR="00E47FB5">
        <w:rPr>
          <w:rFonts w:hint="eastAsia"/>
        </w:rPr>
        <w:t>）</w:t>
      </w:r>
      <w:r w:rsidR="00CB0E11">
        <w:rPr>
          <w:rFonts w:hint="eastAsia"/>
        </w:rPr>
        <w:t>。参考文献为：</w:t>
      </w:r>
    </w:p>
    <w:p w:rsidR="00CB0E11" w:rsidRDefault="00AA6AEC" w:rsidP="00B9000B">
      <w:pPr>
        <w:rPr>
          <w:rFonts w:hint="eastAsia"/>
        </w:rPr>
      </w:pPr>
      <w:r>
        <w:rPr>
          <w:rFonts w:ascii="Arial" w:hAnsi="Arial" w:cs="Arial"/>
          <w:color w:val="222222"/>
          <w:sz w:val="20"/>
          <w:szCs w:val="20"/>
          <w:shd w:val="clear" w:color="auto" w:fill="F8F8F8"/>
        </w:rPr>
        <w:t>Radford A, Metz L, Chintala S. Unsupervised representation learning with deep convolutional generative adversarial networks[J]. arXiv preprint arXiv:1511.06434, 2015.</w:t>
      </w:r>
    </w:p>
    <w:p w:rsidR="00AE0F75" w:rsidRDefault="00AE0F75" w:rsidP="00B55C47">
      <w:pPr>
        <w:jc w:val="center"/>
      </w:pPr>
      <w:r w:rsidRPr="00AE0F75">
        <w:rPr>
          <w:noProof/>
        </w:rPr>
        <w:drawing>
          <wp:inline distT="0" distB="0" distL="0" distR="0">
            <wp:extent cx="5274310" cy="3332929"/>
            <wp:effectExtent l="0" t="0" r="2540" b="1270"/>
            <wp:docPr id="12" name="图片 12" descr="D:\学习\研究生\学术兴趣小组\20170113[DL]GANs_tutorial\imgs\a_taxonomy_of_generative_mode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学习\研究生\学术兴趣小组\20170113[DL]GANs_tutorial\imgs\a_taxonomy_of_generative_models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32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792" w:rsidRDefault="00FD6792" w:rsidP="00B9000B">
      <w:pPr>
        <w:rPr>
          <w:rFonts w:hint="eastAsia"/>
        </w:rPr>
      </w:pPr>
    </w:p>
    <w:sectPr w:rsidR="00FD67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EC23B6"/>
    <w:multiLevelType w:val="hybridMultilevel"/>
    <w:tmpl w:val="3CCCE370"/>
    <w:lvl w:ilvl="0" w:tplc="FC90C8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A9102B"/>
    <w:multiLevelType w:val="hybridMultilevel"/>
    <w:tmpl w:val="08388DF4"/>
    <w:lvl w:ilvl="0" w:tplc="601EFC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9677F2"/>
    <w:multiLevelType w:val="hybridMultilevel"/>
    <w:tmpl w:val="EF8A11E4"/>
    <w:lvl w:ilvl="0" w:tplc="0382ED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EF66CA"/>
    <w:multiLevelType w:val="hybridMultilevel"/>
    <w:tmpl w:val="2E5E4522"/>
    <w:lvl w:ilvl="0" w:tplc="CE029A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FD35B73"/>
    <w:multiLevelType w:val="hybridMultilevel"/>
    <w:tmpl w:val="EBCC9D9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61C81271"/>
    <w:multiLevelType w:val="hybridMultilevel"/>
    <w:tmpl w:val="4F1E9A1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7E66759D"/>
    <w:multiLevelType w:val="hybridMultilevel"/>
    <w:tmpl w:val="8ECA5D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4"/>
  </w:num>
  <w:num w:numId="5">
    <w:abstractNumId w:val="5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6DEB"/>
    <w:rsid w:val="00000649"/>
    <w:rsid w:val="00001762"/>
    <w:rsid w:val="00007808"/>
    <w:rsid w:val="00010A9F"/>
    <w:rsid w:val="0003104C"/>
    <w:rsid w:val="00032CC9"/>
    <w:rsid w:val="000366FF"/>
    <w:rsid w:val="00041622"/>
    <w:rsid w:val="0004450C"/>
    <w:rsid w:val="00050695"/>
    <w:rsid w:val="00052678"/>
    <w:rsid w:val="00054B8B"/>
    <w:rsid w:val="00054F0D"/>
    <w:rsid w:val="000571FA"/>
    <w:rsid w:val="00066CCB"/>
    <w:rsid w:val="000706C1"/>
    <w:rsid w:val="00073785"/>
    <w:rsid w:val="00081038"/>
    <w:rsid w:val="00082BB4"/>
    <w:rsid w:val="0008663F"/>
    <w:rsid w:val="000A09A9"/>
    <w:rsid w:val="000A53A3"/>
    <w:rsid w:val="000A5CAC"/>
    <w:rsid w:val="000B17B6"/>
    <w:rsid w:val="000B5C2C"/>
    <w:rsid w:val="000B6A0A"/>
    <w:rsid w:val="000C34C9"/>
    <w:rsid w:val="000C3723"/>
    <w:rsid w:val="000C5C2F"/>
    <w:rsid w:val="000D3896"/>
    <w:rsid w:val="000D3B0B"/>
    <w:rsid w:val="000E0364"/>
    <w:rsid w:val="000E22C6"/>
    <w:rsid w:val="000E496F"/>
    <w:rsid w:val="000E5350"/>
    <w:rsid w:val="000F60D3"/>
    <w:rsid w:val="00100D92"/>
    <w:rsid w:val="00107D0F"/>
    <w:rsid w:val="00110CE5"/>
    <w:rsid w:val="001230E5"/>
    <w:rsid w:val="00131B7E"/>
    <w:rsid w:val="001508E4"/>
    <w:rsid w:val="001515ED"/>
    <w:rsid w:val="00160108"/>
    <w:rsid w:val="00162AB4"/>
    <w:rsid w:val="00163991"/>
    <w:rsid w:val="0017106E"/>
    <w:rsid w:val="00175092"/>
    <w:rsid w:val="00176CFF"/>
    <w:rsid w:val="00191907"/>
    <w:rsid w:val="00195C03"/>
    <w:rsid w:val="001976AF"/>
    <w:rsid w:val="001A646B"/>
    <w:rsid w:val="001B7C67"/>
    <w:rsid w:val="001C61A3"/>
    <w:rsid w:val="001D71E5"/>
    <w:rsid w:val="001E1486"/>
    <w:rsid w:val="001E3F9F"/>
    <w:rsid w:val="001E758F"/>
    <w:rsid w:val="001F499B"/>
    <w:rsid w:val="001F4B41"/>
    <w:rsid w:val="002016C6"/>
    <w:rsid w:val="00203456"/>
    <w:rsid w:val="00206B3E"/>
    <w:rsid w:val="00210C03"/>
    <w:rsid w:val="00211243"/>
    <w:rsid w:val="00215091"/>
    <w:rsid w:val="0023411A"/>
    <w:rsid w:val="00251B31"/>
    <w:rsid w:val="00254E68"/>
    <w:rsid w:val="00261E79"/>
    <w:rsid w:val="002663AE"/>
    <w:rsid w:val="0027398C"/>
    <w:rsid w:val="00275EE5"/>
    <w:rsid w:val="002B241B"/>
    <w:rsid w:val="002B4FD5"/>
    <w:rsid w:val="002D1DD4"/>
    <w:rsid w:val="002D4E90"/>
    <w:rsid w:val="002D5BE2"/>
    <w:rsid w:val="002D5C94"/>
    <w:rsid w:val="002E052D"/>
    <w:rsid w:val="002F7A57"/>
    <w:rsid w:val="003226C9"/>
    <w:rsid w:val="00324278"/>
    <w:rsid w:val="00326049"/>
    <w:rsid w:val="003272D1"/>
    <w:rsid w:val="003276E6"/>
    <w:rsid w:val="00332E2F"/>
    <w:rsid w:val="00336D8A"/>
    <w:rsid w:val="003377FE"/>
    <w:rsid w:val="00340A61"/>
    <w:rsid w:val="003418E1"/>
    <w:rsid w:val="00366D5C"/>
    <w:rsid w:val="00376DB7"/>
    <w:rsid w:val="00383906"/>
    <w:rsid w:val="0038448B"/>
    <w:rsid w:val="00386446"/>
    <w:rsid w:val="00390FA8"/>
    <w:rsid w:val="00392A3A"/>
    <w:rsid w:val="003A3805"/>
    <w:rsid w:val="003B34E9"/>
    <w:rsid w:val="003B53C2"/>
    <w:rsid w:val="003B6C0F"/>
    <w:rsid w:val="003C0BFB"/>
    <w:rsid w:val="003C279B"/>
    <w:rsid w:val="003C384D"/>
    <w:rsid w:val="003C46BA"/>
    <w:rsid w:val="003D70DA"/>
    <w:rsid w:val="003E2A78"/>
    <w:rsid w:val="003E4EA7"/>
    <w:rsid w:val="003F6BBA"/>
    <w:rsid w:val="00401199"/>
    <w:rsid w:val="0040148A"/>
    <w:rsid w:val="00404206"/>
    <w:rsid w:val="004158BC"/>
    <w:rsid w:val="00417F40"/>
    <w:rsid w:val="00424768"/>
    <w:rsid w:val="00427740"/>
    <w:rsid w:val="0044008E"/>
    <w:rsid w:val="004434C1"/>
    <w:rsid w:val="00447E83"/>
    <w:rsid w:val="00451C3E"/>
    <w:rsid w:val="004551C5"/>
    <w:rsid w:val="00457E36"/>
    <w:rsid w:val="0046320F"/>
    <w:rsid w:val="004901D8"/>
    <w:rsid w:val="004936A5"/>
    <w:rsid w:val="004A10F8"/>
    <w:rsid w:val="004A2395"/>
    <w:rsid w:val="004B65A9"/>
    <w:rsid w:val="004D5B8B"/>
    <w:rsid w:val="004D5F0D"/>
    <w:rsid w:val="004E2EBD"/>
    <w:rsid w:val="004E4880"/>
    <w:rsid w:val="004E76D6"/>
    <w:rsid w:val="004E7B05"/>
    <w:rsid w:val="004F6155"/>
    <w:rsid w:val="00501108"/>
    <w:rsid w:val="005170D9"/>
    <w:rsid w:val="00523DE1"/>
    <w:rsid w:val="00531C91"/>
    <w:rsid w:val="005330F0"/>
    <w:rsid w:val="00533834"/>
    <w:rsid w:val="00560DE4"/>
    <w:rsid w:val="005667B4"/>
    <w:rsid w:val="00570CD5"/>
    <w:rsid w:val="005730A9"/>
    <w:rsid w:val="005748F7"/>
    <w:rsid w:val="0057694E"/>
    <w:rsid w:val="00581994"/>
    <w:rsid w:val="005841AD"/>
    <w:rsid w:val="00585EEB"/>
    <w:rsid w:val="0059244F"/>
    <w:rsid w:val="00594B6E"/>
    <w:rsid w:val="005A4F05"/>
    <w:rsid w:val="005B722E"/>
    <w:rsid w:val="005C04A5"/>
    <w:rsid w:val="005C4EF3"/>
    <w:rsid w:val="005C7481"/>
    <w:rsid w:val="005D2D54"/>
    <w:rsid w:val="005D5704"/>
    <w:rsid w:val="005E1347"/>
    <w:rsid w:val="006064A5"/>
    <w:rsid w:val="006120B2"/>
    <w:rsid w:val="006256CB"/>
    <w:rsid w:val="00634937"/>
    <w:rsid w:val="00636624"/>
    <w:rsid w:val="00643A0C"/>
    <w:rsid w:val="006466C6"/>
    <w:rsid w:val="00652E11"/>
    <w:rsid w:val="00666224"/>
    <w:rsid w:val="00675B13"/>
    <w:rsid w:val="00684F0B"/>
    <w:rsid w:val="00696DEB"/>
    <w:rsid w:val="006A75BE"/>
    <w:rsid w:val="006B29A1"/>
    <w:rsid w:val="006B3042"/>
    <w:rsid w:val="006B4704"/>
    <w:rsid w:val="006B48B1"/>
    <w:rsid w:val="006B7E03"/>
    <w:rsid w:val="006D426E"/>
    <w:rsid w:val="006D53F8"/>
    <w:rsid w:val="006D6692"/>
    <w:rsid w:val="006E28E2"/>
    <w:rsid w:val="006E6DC9"/>
    <w:rsid w:val="00704D67"/>
    <w:rsid w:val="007131C6"/>
    <w:rsid w:val="00714CF5"/>
    <w:rsid w:val="007362D8"/>
    <w:rsid w:val="0073692C"/>
    <w:rsid w:val="00737697"/>
    <w:rsid w:val="00741515"/>
    <w:rsid w:val="00747C76"/>
    <w:rsid w:val="00755472"/>
    <w:rsid w:val="00773804"/>
    <w:rsid w:val="00775157"/>
    <w:rsid w:val="00780756"/>
    <w:rsid w:val="007910F3"/>
    <w:rsid w:val="00794388"/>
    <w:rsid w:val="007957DD"/>
    <w:rsid w:val="007A0606"/>
    <w:rsid w:val="007A1F21"/>
    <w:rsid w:val="007B077B"/>
    <w:rsid w:val="007B2499"/>
    <w:rsid w:val="007B3A20"/>
    <w:rsid w:val="007B7FF4"/>
    <w:rsid w:val="007D3090"/>
    <w:rsid w:val="007D4100"/>
    <w:rsid w:val="007D58DD"/>
    <w:rsid w:val="007D697E"/>
    <w:rsid w:val="007E0D20"/>
    <w:rsid w:val="007E407C"/>
    <w:rsid w:val="007E6B06"/>
    <w:rsid w:val="007F0B34"/>
    <w:rsid w:val="0080118F"/>
    <w:rsid w:val="0080421F"/>
    <w:rsid w:val="00812ABB"/>
    <w:rsid w:val="00815815"/>
    <w:rsid w:val="00816DC7"/>
    <w:rsid w:val="00830578"/>
    <w:rsid w:val="00831B34"/>
    <w:rsid w:val="008429BE"/>
    <w:rsid w:val="00843B15"/>
    <w:rsid w:val="00846ABA"/>
    <w:rsid w:val="008529DD"/>
    <w:rsid w:val="00857EC6"/>
    <w:rsid w:val="0086625A"/>
    <w:rsid w:val="00870589"/>
    <w:rsid w:val="00885542"/>
    <w:rsid w:val="00894FBA"/>
    <w:rsid w:val="008A15F9"/>
    <w:rsid w:val="008A6A34"/>
    <w:rsid w:val="008B358D"/>
    <w:rsid w:val="008C2174"/>
    <w:rsid w:val="008D3F6F"/>
    <w:rsid w:val="008E44B3"/>
    <w:rsid w:val="008E5ED6"/>
    <w:rsid w:val="008E7CF4"/>
    <w:rsid w:val="008E7DFA"/>
    <w:rsid w:val="008F1667"/>
    <w:rsid w:val="008F2BA8"/>
    <w:rsid w:val="008F43DE"/>
    <w:rsid w:val="009023E9"/>
    <w:rsid w:val="00904113"/>
    <w:rsid w:val="00922C2C"/>
    <w:rsid w:val="009272A7"/>
    <w:rsid w:val="0093033D"/>
    <w:rsid w:val="00932825"/>
    <w:rsid w:val="009424D8"/>
    <w:rsid w:val="00942EFA"/>
    <w:rsid w:val="00950435"/>
    <w:rsid w:val="00955251"/>
    <w:rsid w:val="009639C0"/>
    <w:rsid w:val="00966F82"/>
    <w:rsid w:val="00975384"/>
    <w:rsid w:val="00977531"/>
    <w:rsid w:val="009808CE"/>
    <w:rsid w:val="00981401"/>
    <w:rsid w:val="0098400C"/>
    <w:rsid w:val="009841F5"/>
    <w:rsid w:val="00985C2A"/>
    <w:rsid w:val="00991E4D"/>
    <w:rsid w:val="009935CE"/>
    <w:rsid w:val="009B1AFB"/>
    <w:rsid w:val="009B31C1"/>
    <w:rsid w:val="009B4E36"/>
    <w:rsid w:val="009B5697"/>
    <w:rsid w:val="009C479C"/>
    <w:rsid w:val="009C5CDC"/>
    <w:rsid w:val="009D43F9"/>
    <w:rsid w:val="009D66F2"/>
    <w:rsid w:val="009F2792"/>
    <w:rsid w:val="009F4C91"/>
    <w:rsid w:val="00A00123"/>
    <w:rsid w:val="00A052E5"/>
    <w:rsid w:val="00A145E3"/>
    <w:rsid w:val="00A17BF9"/>
    <w:rsid w:val="00A23CB4"/>
    <w:rsid w:val="00A24056"/>
    <w:rsid w:val="00A25132"/>
    <w:rsid w:val="00A26275"/>
    <w:rsid w:val="00A33AF6"/>
    <w:rsid w:val="00A35439"/>
    <w:rsid w:val="00A42F1C"/>
    <w:rsid w:val="00A51105"/>
    <w:rsid w:val="00A511F1"/>
    <w:rsid w:val="00A60768"/>
    <w:rsid w:val="00A8238A"/>
    <w:rsid w:val="00A82B06"/>
    <w:rsid w:val="00AA6AEC"/>
    <w:rsid w:val="00AB6C29"/>
    <w:rsid w:val="00AC0954"/>
    <w:rsid w:val="00AD33C8"/>
    <w:rsid w:val="00AD4EF3"/>
    <w:rsid w:val="00AD7103"/>
    <w:rsid w:val="00AE0F75"/>
    <w:rsid w:val="00AE5765"/>
    <w:rsid w:val="00AE7FF8"/>
    <w:rsid w:val="00AF01CA"/>
    <w:rsid w:val="00AF11BC"/>
    <w:rsid w:val="00AF5DAD"/>
    <w:rsid w:val="00B07B9B"/>
    <w:rsid w:val="00B14B94"/>
    <w:rsid w:val="00B24687"/>
    <w:rsid w:val="00B31F3D"/>
    <w:rsid w:val="00B40151"/>
    <w:rsid w:val="00B415AA"/>
    <w:rsid w:val="00B47377"/>
    <w:rsid w:val="00B50129"/>
    <w:rsid w:val="00B55C47"/>
    <w:rsid w:val="00B64941"/>
    <w:rsid w:val="00B73C0C"/>
    <w:rsid w:val="00B8121B"/>
    <w:rsid w:val="00B83400"/>
    <w:rsid w:val="00B86D4A"/>
    <w:rsid w:val="00B9000B"/>
    <w:rsid w:val="00B93A9C"/>
    <w:rsid w:val="00B94147"/>
    <w:rsid w:val="00B968E1"/>
    <w:rsid w:val="00BA1EBC"/>
    <w:rsid w:val="00BA1F16"/>
    <w:rsid w:val="00BA6512"/>
    <w:rsid w:val="00BA7051"/>
    <w:rsid w:val="00BB02BA"/>
    <w:rsid w:val="00BB03AB"/>
    <w:rsid w:val="00BC0E2D"/>
    <w:rsid w:val="00BC49D4"/>
    <w:rsid w:val="00BD066E"/>
    <w:rsid w:val="00BD39F4"/>
    <w:rsid w:val="00BD4C47"/>
    <w:rsid w:val="00BE1E1A"/>
    <w:rsid w:val="00BE4C1E"/>
    <w:rsid w:val="00BF0C15"/>
    <w:rsid w:val="00BF3D1F"/>
    <w:rsid w:val="00C00C50"/>
    <w:rsid w:val="00C0271E"/>
    <w:rsid w:val="00C043CF"/>
    <w:rsid w:val="00C0449A"/>
    <w:rsid w:val="00C07E47"/>
    <w:rsid w:val="00C356AC"/>
    <w:rsid w:val="00C365CF"/>
    <w:rsid w:val="00C4673D"/>
    <w:rsid w:val="00C47D83"/>
    <w:rsid w:val="00C513EB"/>
    <w:rsid w:val="00C55792"/>
    <w:rsid w:val="00C609E4"/>
    <w:rsid w:val="00C632CC"/>
    <w:rsid w:val="00C723C7"/>
    <w:rsid w:val="00C84A29"/>
    <w:rsid w:val="00C85440"/>
    <w:rsid w:val="00C874A9"/>
    <w:rsid w:val="00C95C76"/>
    <w:rsid w:val="00C9635E"/>
    <w:rsid w:val="00CA0EB2"/>
    <w:rsid w:val="00CA2CAA"/>
    <w:rsid w:val="00CB0E11"/>
    <w:rsid w:val="00CC08BF"/>
    <w:rsid w:val="00CC567F"/>
    <w:rsid w:val="00CD7444"/>
    <w:rsid w:val="00CE122A"/>
    <w:rsid w:val="00CE1C37"/>
    <w:rsid w:val="00CE4872"/>
    <w:rsid w:val="00CE59F1"/>
    <w:rsid w:val="00CF48A8"/>
    <w:rsid w:val="00D002B1"/>
    <w:rsid w:val="00D11848"/>
    <w:rsid w:val="00D11F25"/>
    <w:rsid w:val="00D1428E"/>
    <w:rsid w:val="00D27442"/>
    <w:rsid w:val="00D310FD"/>
    <w:rsid w:val="00D33C09"/>
    <w:rsid w:val="00D34AD1"/>
    <w:rsid w:val="00D37211"/>
    <w:rsid w:val="00D41D3B"/>
    <w:rsid w:val="00D437AB"/>
    <w:rsid w:val="00D467C4"/>
    <w:rsid w:val="00D51ACF"/>
    <w:rsid w:val="00D62044"/>
    <w:rsid w:val="00D74869"/>
    <w:rsid w:val="00D75173"/>
    <w:rsid w:val="00D86F03"/>
    <w:rsid w:val="00D91127"/>
    <w:rsid w:val="00D92A89"/>
    <w:rsid w:val="00D92C4F"/>
    <w:rsid w:val="00D92D41"/>
    <w:rsid w:val="00DA4916"/>
    <w:rsid w:val="00DA598B"/>
    <w:rsid w:val="00DB4260"/>
    <w:rsid w:val="00DD0F15"/>
    <w:rsid w:val="00DD460E"/>
    <w:rsid w:val="00DD5789"/>
    <w:rsid w:val="00DE20F0"/>
    <w:rsid w:val="00DE5854"/>
    <w:rsid w:val="00DE5AF2"/>
    <w:rsid w:val="00DF42FE"/>
    <w:rsid w:val="00DF6963"/>
    <w:rsid w:val="00E0729D"/>
    <w:rsid w:val="00E10A97"/>
    <w:rsid w:val="00E15CAC"/>
    <w:rsid w:val="00E242EC"/>
    <w:rsid w:val="00E278C1"/>
    <w:rsid w:val="00E35026"/>
    <w:rsid w:val="00E362AB"/>
    <w:rsid w:val="00E41200"/>
    <w:rsid w:val="00E47FB5"/>
    <w:rsid w:val="00E5011A"/>
    <w:rsid w:val="00E5332D"/>
    <w:rsid w:val="00E53F2F"/>
    <w:rsid w:val="00E5459E"/>
    <w:rsid w:val="00E5462E"/>
    <w:rsid w:val="00E56576"/>
    <w:rsid w:val="00E60778"/>
    <w:rsid w:val="00E6518E"/>
    <w:rsid w:val="00E664BF"/>
    <w:rsid w:val="00E74243"/>
    <w:rsid w:val="00E77EF1"/>
    <w:rsid w:val="00E80F1A"/>
    <w:rsid w:val="00EB1E41"/>
    <w:rsid w:val="00EB71D3"/>
    <w:rsid w:val="00EC0185"/>
    <w:rsid w:val="00EC0BD3"/>
    <w:rsid w:val="00EC6ACD"/>
    <w:rsid w:val="00ED1206"/>
    <w:rsid w:val="00ED4504"/>
    <w:rsid w:val="00ED48CC"/>
    <w:rsid w:val="00EF2220"/>
    <w:rsid w:val="00F00AB5"/>
    <w:rsid w:val="00F038CE"/>
    <w:rsid w:val="00F073FD"/>
    <w:rsid w:val="00F103A5"/>
    <w:rsid w:val="00F11BDF"/>
    <w:rsid w:val="00F14396"/>
    <w:rsid w:val="00F1689F"/>
    <w:rsid w:val="00F20FCB"/>
    <w:rsid w:val="00F32B00"/>
    <w:rsid w:val="00F373B5"/>
    <w:rsid w:val="00F41E54"/>
    <w:rsid w:val="00F56042"/>
    <w:rsid w:val="00F62F03"/>
    <w:rsid w:val="00F74CFF"/>
    <w:rsid w:val="00F777CF"/>
    <w:rsid w:val="00F80A3E"/>
    <w:rsid w:val="00F83FA9"/>
    <w:rsid w:val="00F94DEC"/>
    <w:rsid w:val="00F95616"/>
    <w:rsid w:val="00F96FDE"/>
    <w:rsid w:val="00FA5E80"/>
    <w:rsid w:val="00FA7782"/>
    <w:rsid w:val="00FB25CD"/>
    <w:rsid w:val="00FB5460"/>
    <w:rsid w:val="00FB628F"/>
    <w:rsid w:val="00FB6A55"/>
    <w:rsid w:val="00FC1B7D"/>
    <w:rsid w:val="00FC7A3F"/>
    <w:rsid w:val="00FD1973"/>
    <w:rsid w:val="00FD2B33"/>
    <w:rsid w:val="00FD6792"/>
    <w:rsid w:val="00FE6A95"/>
    <w:rsid w:val="00FE791B"/>
    <w:rsid w:val="00FF4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332F5D"/>
  <w15:chartTrackingRefBased/>
  <w15:docId w15:val="{470E39DA-A03F-4F6A-9805-2414C622A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5460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737697"/>
    <w:rPr>
      <w:color w:val="0563C1" w:themeColor="hyperlink"/>
      <w:u w:val="single"/>
    </w:rPr>
  </w:style>
  <w:style w:type="character" w:customStyle="1" w:styleId="apple-converted-space">
    <w:name w:val="apple-converted-space"/>
    <w:basedOn w:val="a0"/>
    <w:rsid w:val="00E47F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tmp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hyperlink" Target="https://github.com/jhayes14/GAN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jpeg"/><Relationship Id="rId7" Type="http://schemas.openxmlformats.org/officeDocument/2006/relationships/image" Target="media/image3.tmp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hyperlink" Target="https://github.com/goodfeli/adversarial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jpe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6.wmf"/><Relationship Id="rId24" Type="http://schemas.openxmlformats.org/officeDocument/2006/relationships/image" Target="media/image15.jpeg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4.jpeg"/><Relationship Id="rId28" Type="http://schemas.openxmlformats.org/officeDocument/2006/relationships/image" Target="media/image16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0.jpe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jpeg"/><Relationship Id="rId27" Type="http://schemas.openxmlformats.org/officeDocument/2006/relationships/hyperlink" Target="https://github.com/ikostrikov/TensorFlow-VAE-GAN-DRAW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</TotalTime>
  <Pages>8</Pages>
  <Words>743</Words>
  <Characters>4241</Characters>
  <Application>Microsoft Office Word</Application>
  <DocSecurity>0</DocSecurity>
  <Lines>35</Lines>
  <Paragraphs>9</Paragraphs>
  <ScaleCrop>false</ScaleCrop>
  <Company/>
  <LinksUpToDate>false</LinksUpToDate>
  <CharactersWithSpaces>4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peng Hong</dc:creator>
  <cp:keywords/>
  <dc:description/>
  <cp:lastModifiedBy>Jiapeng Hong</cp:lastModifiedBy>
  <cp:revision>458</cp:revision>
  <dcterms:created xsi:type="dcterms:W3CDTF">2017-01-14T07:03:00Z</dcterms:created>
  <dcterms:modified xsi:type="dcterms:W3CDTF">2017-01-14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